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3B71" w:rsidRPr="002F7DDE" w:rsidRDefault="00773B71" w:rsidP="00773B71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F7DDE">
        <w:rPr>
          <w:rFonts w:ascii="Times New Roman" w:eastAsia="Calibri" w:hAnsi="Times New Roman" w:cs="Times New Roman"/>
          <w:sz w:val="28"/>
          <w:szCs w:val="28"/>
        </w:rPr>
        <w:t xml:space="preserve">Государственное бюджетное </w:t>
      </w:r>
    </w:p>
    <w:p w:rsidR="00773B71" w:rsidRPr="002F7DDE" w:rsidRDefault="00773B71" w:rsidP="00773B71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F7DDE">
        <w:rPr>
          <w:rFonts w:ascii="Times New Roman" w:eastAsia="Calibri" w:hAnsi="Times New Roman" w:cs="Times New Roman"/>
          <w:sz w:val="28"/>
          <w:szCs w:val="28"/>
        </w:rPr>
        <w:t xml:space="preserve">профессиональное образовательное учреждение </w:t>
      </w:r>
    </w:p>
    <w:p w:rsidR="00773B71" w:rsidRPr="002F7DDE" w:rsidRDefault="00773B71" w:rsidP="00773B71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F7DDE">
        <w:rPr>
          <w:rFonts w:ascii="Times New Roman" w:eastAsia="Calibri" w:hAnsi="Times New Roman" w:cs="Times New Roman"/>
          <w:sz w:val="28"/>
          <w:szCs w:val="28"/>
        </w:rPr>
        <w:t>«Краснодарский колледж электронного приборостроения»</w:t>
      </w:r>
    </w:p>
    <w:p w:rsidR="00773B71" w:rsidRPr="002F7DDE" w:rsidRDefault="00773B71" w:rsidP="00773B71">
      <w:pPr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2F7DDE">
        <w:rPr>
          <w:rFonts w:ascii="Times New Roman" w:eastAsia="Calibri" w:hAnsi="Times New Roman" w:cs="Times New Roman"/>
          <w:sz w:val="28"/>
          <w:szCs w:val="28"/>
        </w:rPr>
        <w:t>Краснодарского края</w:t>
      </w:r>
    </w:p>
    <w:p w:rsidR="000F52AD" w:rsidRPr="000F52AD" w:rsidRDefault="000F52AD" w:rsidP="000F52AD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F52AD" w:rsidRPr="006D1A06" w:rsidRDefault="000F52AD" w:rsidP="00773B7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Тригонометрические уравнения:</w:t>
      </w:r>
    </w:p>
    <w:p w:rsidR="000F52AD" w:rsidRPr="006D1A06" w:rsidRDefault="000F52AD" w:rsidP="00773B71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методы решений и отбор корней.</w:t>
      </w:r>
    </w:p>
    <w:p w:rsidR="000F52AD" w:rsidRPr="006D1A06" w:rsidRDefault="000F52AD" w:rsidP="00773B7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Учебно-методическое пособие.</w:t>
      </w:r>
    </w:p>
    <w:p w:rsidR="000F52AD" w:rsidRPr="006D1A06" w:rsidRDefault="000F52AD" w:rsidP="00773B7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3B71" w:rsidRPr="00773B71" w:rsidRDefault="00773B71" w:rsidP="00773B71">
      <w:pPr>
        <w:spacing w:after="100" w:afterAutospacing="1"/>
        <w:rPr>
          <w:rFonts w:ascii="Times New Roman" w:eastAsia="Calibri" w:hAnsi="Times New Roman" w:cs="Times New Roman"/>
          <w:sz w:val="28"/>
          <w:szCs w:val="28"/>
        </w:rPr>
      </w:pPr>
      <w:r w:rsidRPr="00773B7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Разработано преподавателями   математики </w:t>
      </w:r>
    </w:p>
    <w:p w:rsidR="00773B71" w:rsidRPr="00773B71" w:rsidRDefault="00773B71" w:rsidP="00773B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B7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4D7B8E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773B71">
        <w:rPr>
          <w:rFonts w:ascii="Times New Roman" w:hAnsi="Times New Roman" w:cs="Times New Roman"/>
          <w:sz w:val="28"/>
          <w:szCs w:val="28"/>
        </w:rPr>
        <w:t>ГБПОУ  КК ККЭП</w:t>
      </w:r>
    </w:p>
    <w:p w:rsidR="00773B71" w:rsidRPr="00773B71" w:rsidRDefault="00773B71" w:rsidP="00773B7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73B7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  <w:r w:rsidR="004D7B8E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773B71">
        <w:rPr>
          <w:rFonts w:ascii="Times New Roman" w:hAnsi="Times New Roman" w:cs="Times New Roman"/>
          <w:sz w:val="28"/>
          <w:szCs w:val="28"/>
        </w:rPr>
        <w:t>Коваленко Т.Е.</w:t>
      </w:r>
    </w:p>
    <w:p w:rsidR="00773B71" w:rsidRPr="00773B71" w:rsidRDefault="00773B71" w:rsidP="00773B71">
      <w:pPr>
        <w:spacing w:before="120" w:after="100" w:afterAutospacing="1"/>
        <w:rPr>
          <w:rFonts w:ascii="Times New Roman" w:eastAsia="Calibri" w:hAnsi="Times New Roman" w:cs="Times New Roman"/>
          <w:sz w:val="28"/>
          <w:szCs w:val="28"/>
        </w:rPr>
      </w:pPr>
      <w:r w:rsidRPr="00773B71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</w:t>
      </w:r>
      <w:r w:rsidR="004D7B8E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Pr="00773B71">
        <w:rPr>
          <w:rFonts w:ascii="Times New Roman" w:eastAsia="Calibri" w:hAnsi="Times New Roman" w:cs="Times New Roman"/>
          <w:sz w:val="28"/>
          <w:szCs w:val="28"/>
        </w:rPr>
        <w:t xml:space="preserve">Конопкиной Е.Б.   </w:t>
      </w:r>
    </w:p>
    <w:p w:rsidR="00773B71" w:rsidRPr="00773B71" w:rsidRDefault="00773B71" w:rsidP="00773B7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73B71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  <w:r w:rsidR="004D7B8E"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spellStart"/>
      <w:r w:rsidRPr="00773B71">
        <w:rPr>
          <w:rFonts w:ascii="Times New Roman" w:hAnsi="Times New Roman" w:cs="Times New Roman"/>
          <w:sz w:val="28"/>
          <w:szCs w:val="28"/>
        </w:rPr>
        <w:t>Тупчиевой</w:t>
      </w:r>
      <w:proofErr w:type="spellEnd"/>
      <w:r w:rsidRPr="00773B71">
        <w:rPr>
          <w:rFonts w:ascii="Times New Roman" w:hAnsi="Times New Roman" w:cs="Times New Roman"/>
          <w:sz w:val="28"/>
          <w:szCs w:val="28"/>
        </w:rPr>
        <w:t xml:space="preserve">  Е.А.</w:t>
      </w:r>
    </w:p>
    <w:p w:rsidR="00773B71" w:rsidRPr="002F7DDE" w:rsidRDefault="00773B71" w:rsidP="00773B71">
      <w:pPr>
        <w:spacing w:before="120" w:after="100" w:afterAutospacing="1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2F7DDE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</w:t>
      </w:r>
    </w:p>
    <w:p w:rsidR="00773B71" w:rsidRPr="00D71874" w:rsidRDefault="00773B71" w:rsidP="00773B71">
      <w:pPr>
        <w:pStyle w:val="a8"/>
        <w:spacing w:before="120" w:beforeAutospacing="0" w:line="276" w:lineRule="auto"/>
        <w:rPr>
          <w:bCs/>
          <w:sz w:val="28"/>
          <w:szCs w:val="28"/>
        </w:rPr>
      </w:pPr>
      <w:r w:rsidRPr="002F7DDE">
        <w:rPr>
          <w:bCs/>
          <w:sz w:val="20"/>
          <w:szCs w:val="20"/>
        </w:rPr>
        <w:t xml:space="preserve">                                                                                         </w:t>
      </w:r>
      <w:r w:rsidR="004D7B8E">
        <w:rPr>
          <w:bCs/>
          <w:sz w:val="20"/>
          <w:szCs w:val="20"/>
        </w:rPr>
        <w:t xml:space="preserve"> </w:t>
      </w:r>
      <w:r w:rsidRPr="00D71874">
        <w:rPr>
          <w:bCs/>
          <w:sz w:val="28"/>
          <w:szCs w:val="28"/>
        </w:rPr>
        <w:t xml:space="preserve">Рассмотрено и одобрено </w:t>
      </w:r>
    </w:p>
    <w:p w:rsidR="00773B71" w:rsidRPr="00D71874" w:rsidRDefault="00773B71" w:rsidP="00773B71">
      <w:pPr>
        <w:pStyle w:val="a8"/>
        <w:spacing w:line="276" w:lineRule="auto"/>
        <w:rPr>
          <w:bCs/>
          <w:sz w:val="28"/>
          <w:szCs w:val="28"/>
        </w:rPr>
      </w:pPr>
      <w:r w:rsidRPr="00D71874">
        <w:rPr>
          <w:bCs/>
          <w:sz w:val="28"/>
          <w:szCs w:val="28"/>
        </w:rPr>
        <w:t xml:space="preserve">                                                  </w:t>
      </w:r>
      <w:r w:rsidR="00D71874">
        <w:rPr>
          <w:bCs/>
          <w:sz w:val="28"/>
          <w:szCs w:val="28"/>
        </w:rPr>
        <w:t xml:space="preserve">              </w:t>
      </w:r>
      <w:r w:rsidRPr="00D71874">
        <w:rPr>
          <w:bCs/>
          <w:sz w:val="28"/>
          <w:szCs w:val="28"/>
        </w:rPr>
        <w:t xml:space="preserve">на заседании ЦК математики </w:t>
      </w:r>
    </w:p>
    <w:p w:rsidR="00773B71" w:rsidRPr="004D7B8E" w:rsidRDefault="00773B71" w:rsidP="00773B71">
      <w:pPr>
        <w:pStyle w:val="a8"/>
        <w:spacing w:line="276" w:lineRule="auto"/>
        <w:rPr>
          <w:bCs/>
          <w:sz w:val="28"/>
          <w:szCs w:val="28"/>
        </w:rPr>
      </w:pPr>
      <w:r w:rsidRPr="002F7DDE">
        <w:rPr>
          <w:bCs/>
        </w:rPr>
        <w:t xml:space="preserve">                                                              </w:t>
      </w:r>
      <w:r w:rsidR="004D7B8E">
        <w:rPr>
          <w:bCs/>
        </w:rPr>
        <w:t xml:space="preserve">             </w:t>
      </w:r>
      <w:r w:rsidRPr="004D7B8E">
        <w:rPr>
          <w:bCs/>
          <w:sz w:val="28"/>
          <w:szCs w:val="28"/>
        </w:rPr>
        <w:t xml:space="preserve">и информатики </w:t>
      </w:r>
    </w:p>
    <w:p w:rsidR="00773B71" w:rsidRPr="004D7B8E" w:rsidRDefault="00773B71" w:rsidP="00773B71">
      <w:pPr>
        <w:pStyle w:val="a8"/>
        <w:spacing w:line="276" w:lineRule="auto"/>
        <w:rPr>
          <w:bCs/>
          <w:sz w:val="28"/>
          <w:szCs w:val="28"/>
        </w:rPr>
      </w:pPr>
      <w:r w:rsidRPr="004D7B8E">
        <w:rPr>
          <w:bCs/>
          <w:sz w:val="28"/>
          <w:szCs w:val="28"/>
        </w:rPr>
        <w:t xml:space="preserve">                                                     </w:t>
      </w:r>
      <w:r w:rsidR="004D7B8E">
        <w:rPr>
          <w:bCs/>
          <w:sz w:val="28"/>
          <w:szCs w:val="28"/>
        </w:rPr>
        <w:t xml:space="preserve">           </w:t>
      </w:r>
      <w:r w:rsidRPr="004D7B8E">
        <w:rPr>
          <w:bCs/>
          <w:sz w:val="28"/>
          <w:szCs w:val="28"/>
        </w:rPr>
        <w:t xml:space="preserve">Протокол №_  </w:t>
      </w:r>
      <w:proofErr w:type="spellStart"/>
      <w:r w:rsidRPr="004D7B8E">
        <w:rPr>
          <w:bCs/>
          <w:sz w:val="28"/>
          <w:szCs w:val="28"/>
        </w:rPr>
        <w:t>_от</w:t>
      </w:r>
      <w:proofErr w:type="spellEnd"/>
      <w:r w:rsidRPr="004D7B8E">
        <w:rPr>
          <w:bCs/>
          <w:sz w:val="28"/>
          <w:szCs w:val="28"/>
        </w:rPr>
        <w:t xml:space="preserve">  _______20____г._</w:t>
      </w:r>
    </w:p>
    <w:p w:rsidR="00773B71" w:rsidRPr="004D7B8E" w:rsidRDefault="00773B71" w:rsidP="00773B71">
      <w:pPr>
        <w:pStyle w:val="a8"/>
        <w:spacing w:line="276" w:lineRule="auto"/>
        <w:rPr>
          <w:bCs/>
          <w:sz w:val="28"/>
          <w:szCs w:val="28"/>
        </w:rPr>
      </w:pPr>
      <w:r w:rsidRPr="004D7B8E">
        <w:rPr>
          <w:bCs/>
          <w:sz w:val="28"/>
          <w:szCs w:val="28"/>
        </w:rPr>
        <w:t xml:space="preserve">                                                  </w:t>
      </w:r>
      <w:r w:rsidR="004D7B8E">
        <w:rPr>
          <w:bCs/>
          <w:sz w:val="28"/>
          <w:szCs w:val="28"/>
        </w:rPr>
        <w:t xml:space="preserve">             </w:t>
      </w:r>
      <w:r w:rsidRPr="004D7B8E">
        <w:rPr>
          <w:bCs/>
          <w:sz w:val="28"/>
          <w:szCs w:val="28"/>
        </w:rPr>
        <w:t xml:space="preserve"> Председатель ЦК___________________</w:t>
      </w:r>
    </w:p>
    <w:p w:rsidR="00773B71" w:rsidRPr="004D7B8E" w:rsidRDefault="00773B71" w:rsidP="00773B71">
      <w:pPr>
        <w:pStyle w:val="a8"/>
        <w:spacing w:line="276" w:lineRule="auto"/>
        <w:rPr>
          <w:bCs/>
          <w:sz w:val="28"/>
          <w:szCs w:val="28"/>
        </w:rPr>
      </w:pPr>
      <w:r w:rsidRPr="004D7B8E">
        <w:rPr>
          <w:bCs/>
          <w:sz w:val="28"/>
          <w:szCs w:val="28"/>
        </w:rPr>
        <w:t xml:space="preserve">                                                                                   Малышевская М.В.</w:t>
      </w:r>
    </w:p>
    <w:p w:rsidR="000F52AD" w:rsidRPr="006D1A06" w:rsidRDefault="000F52AD" w:rsidP="000F52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73B71" w:rsidRPr="006D1A06" w:rsidRDefault="00773B71" w:rsidP="00773B7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Краснодар</w:t>
      </w:r>
    </w:p>
    <w:p w:rsidR="00773B71" w:rsidRPr="006D1A06" w:rsidRDefault="00773B71" w:rsidP="00773B7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015</w:t>
      </w:r>
    </w:p>
    <w:p w:rsidR="000F52AD" w:rsidRPr="006D1A06" w:rsidRDefault="000F52AD" w:rsidP="000F52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D1A06" w:rsidRPr="006D1A06" w:rsidRDefault="006D1A0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438BC" w:rsidRDefault="006438BC" w:rsidP="006438BC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стоящее </w:t>
      </w:r>
      <w:proofErr w:type="spellStart"/>
      <w:r>
        <w:rPr>
          <w:rFonts w:ascii="Times New Roman" w:hAnsi="Times New Roman" w:cs="Times New Roman"/>
          <w:sz w:val="28"/>
          <w:szCs w:val="28"/>
        </w:rPr>
        <w:t>учебн</w:t>
      </w:r>
      <w:proofErr w:type="gramStart"/>
      <w:r>
        <w:rPr>
          <w:rFonts w:ascii="Times New Roman" w:hAnsi="Times New Roman" w:cs="Times New Roman"/>
          <w:sz w:val="28"/>
          <w:szCs w:val="28"/>
        </w:rPr>
        <w:t>о</w:t>
      </w:r>
      <w:proofErr w:type="spellEnd"/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методическое пособие предназначено для студентов СПО и учащихся старших классов. Может быть использовано преподавателями на занятиях для изучения нового материала, а так же для систематизации знаний и отработки полученных знаний на практике. В начале каждой главы дается теоретический материал  с примерами по решению уравнений определенного типа. Далее предлагаются задания для самостоятельной работы.  В последней главе предлагаются тренировочные варианты с ответами.</w:t>
      </w:r>
    </w:p>
    <w:p w:rsidR="00471D4C" w:rsidRDefault="00471D4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71D4C" w:rsidRPr="00471D4C" w:rsidRDefault="00471D4C" w:rsidP="00471D4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71D4C">
        <w:rPr>
          <w:rFonts w:ascii="Times New Roman" w:hAnsi="Times New Roman" w:cs="Times New Roman"/>
          <w:sz w:val="28"/>
          <w:szCs w:val="28"/>
        </w:rPr>
        <w:lastRenderedPageBreak/>
        <w:t>ЛИТЕРАТУРА.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Мордкович А.Г. Алгебра и начала математического анализа. 10-11 классы. В 2ч. Ч.1 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ебник для общеобразовательных учреждений (базовый уровень).- 14-е изд. – М.: Мнемозина, 2013.- 400с.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ян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А.Г., Прокофьев А.А. Математика ЕГЭ 2011. Типовые задания С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. Отбор корней в тригонометрических уравнениях. </w:t>
      </w:r>
      <w:hyperlink r:id="rId8" w:history="1">
        <w:r>
          <w:rPr>
            <w:rFonts w:ascii="Times New Roman" w:hAnsi="Times New Roman" w:cs="Times New Roman"/>
            <w:sz w:val="28"/>
            <w:szCs w:val="28"/>
          </w:rPr>
          <w:t>http://alexlarin.net/ege/2011/C12011.pdf</w:t>
        </w:r>
      </w:hyperlink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Ященко И.В., С.А. Шестаков, А.С. Трепалин.  Подготовка к ЕГЭ по математике в 2015 году. </w:t>
      </w:r>
      <w:proofErr w:type="gramStart"/>
      <w:r>
        <w:rPr>
          <w:rFonts w:ascii="Times New Roman" w:hAnsi="Times New Roman" w:cs="Times New Roman"/>
          <w:sz w:val="28"/>
          <w:szCs w:val="28"/>
        </w:rPr>
        <w:t>Базовы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 профильные уровни. Методические указания. – М.: МЦНМО,2015.- 288с.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>
        <w:rPr>
          <w:rFonts w:ascii="Times New Roman" w:hAnsi="Times New Roman" w:cs="Times New Roman"/>
          <w:sz w:val="28"/>
          <w:szCs w:val="28"/>
        </w:rPr>
        <w:t>Бородул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.Т. Тригонометрические уравнения и неравенства: Кн. Для </w:t>
      </w:r>
      <w:proofErr w:type="spellStart"/>
      <w:r>
        <w:rPr>
          <w:rFonts w:ascii="Times New Roman" w:hAnsi="Times New Roman" w:cs="Times New Roman"/>
          <w:sz w:val="28"/>
          <w:szCs w:val="28"/>
        </w:rPr>
        <w:t>учителя</w:t>
      </w:r>
      <w:proofErr w:type="gramStart"/>
      <w:r>
        <w:rPr>
          <w:rFonts w:ascii="Times New Roman" w:hAnsi="Times New Roman" w:cs="Times New Roman"/>
          <w:sz w:val="28"/>
          <w:szCs w:val="28"/>
        </w:rPr>
        <w:t>.-</w:t>
      </w:r>
      <w:proofErr w:type="gramEnd"/>
      <w:r>
        <w:rPr>
          <w:rFonts w:ascii="Times New Roman" w:hAnsi="Times New Roman" w:cs="Times New Roman"/>
          <w:sz w:val="28"/>
          <w:szCs w:val="28"/>
        </w:rPr>
        <w:t>М</w:t>
      </w:r>
      <w:proofErr w:type="spellEnd"/>
      <w:r>
        <w:rPr>
          <w:rFonts w:ascii="Times New Roman" w:hAnsi="Times New Roman" w:cs="Times New Roman"/>
          <w:sz w:val="28"/>
          <w:szCs w:val="28"/>
        </w:rPr>
        <w:t>.: Просвещение, 1989.-239с.</w:t>
      </w:r>
    </w:p>
    <w:p w:rsidR="00471D4C" w:rsidRDefault="00471D4C" w:rsidP="006438BC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71D4C" w:rsidRPr="006D1A06" w:rsidRDefault="006D1A06" w:rsidP="00471D4C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br w:type="page"/>
      </w:r>
    </w:p>
    <w:p w:rsidR="006D1A06" w:rsidRDefault="006D1A06" w:rsidP="00471D4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>СОДЕРЖАНИЕ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Тригонометрические уравнения: методы решений (стр. 4). </w:t>
      </w:r>
    </w:p>
    <w:p w:rsidR="006438BC" w:rsidRDefault="006438BC" w:rsidP="00471D4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471D4C">
        <w:rPr>
          <w:rFonts w:ascii="Times New Roman" w:hAnsi="Times New Roman" w:cs="Times New Roman"/>
          <w:sz w:val="28"/>
          <w:szCs w:val="28"/>
        </w:rPr>
        <w:t>.1</w:t>
      </w:r>
      <w:r>
        <w:rPr>
          <w:rFonts w:ascii="Times New Roman" w:hAnsi="Times New Roman" w:cs="Times New Roman"/>
          <w:sz w:val="28"/>
          <w:szCs w:val="28"/>
        </w:rPr>
        <w:t>. Простейшие тригонометрические уравнения</w:t>
      </w:r>
      <w:r w:rsidR="00E26C09">
        <w:rPr>
          <w:rFonts w:ascii="Times New Roman" w:hAnsi="Times New Roman" w:cs="Times New Roman"/>
          <w:sz w:val="28"/>
          <w:szCs w:val="28"/>
        </w:rPr>
        <w:t xml:space="preserve"> (стр. 4)</w:t>
      </w:r>
      <w:r w:rsidR="00471D4C">
        <w:rPr>
          <w:rFonts w:ascii="Times New Roman" w:hAnsi="Times New Roman" w:cs="Times New Roman"/>
          <w:sz w:val="28"/>
          <w:szCs w:val="28"/>
        </w:rPr>
        <w:t>.</w:t>
      </w:r>
    </w:p>
    <w:p w:rsidR="00471D4C" w:rsidRDefault="00471D4C" w:rsidP="00471D4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6438BC">
        <w:rPr>
          <w:rFonts w:ascii="Times New Roman" w:hAnsi="Times New Roman" w:cs="Times New Roman"/>
          <w:sz w:val="28"/>
          <w:szCs w:val="28"/>
        </w:rPr>
        <w:t>. Уравнения, сводимые к алгебраическим уравнениям</w:t>
      </w:r>
    </w:p>
    <w:p w:rsidR="006438BC" w:rsidRDefault="00471D4C" w:rsidP="00471D4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стр. 13).</w:t>
      </w:r>
    </w:p>
    <w:p w:rsidR="006438BC" w:rsidRDefault="00471D4C" w:rsidP="00471D4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</w:t>
      </w:r>
      <w:r w:rsidR="006438BC">
        <w:rPr>
          <w:rFonts w:ascii="Times New Roman" w:hAnsi="Times New Roman" w:cs="Times New Roman"/>
          <w:sz w:val="28"/>
          <w:szCs w:val="28"/>
        </w:rPr>
        <w:t>.Однородные уравнения</w:t>
      </w:r>
      <w:r>
        <w:rPr>
          <w:rFonts w:ascii="Times New Roman" w:hAnsi="Times New Roman" w:cs="Times New Roman"/>
          <w:sz w:val="28"/>
          <w:szCs w:val="28"/>
        </w:rPr>
        <w:t xml:space="preserve"> (стр. 17).</w:t>
      </w:r>
    </w:p>
    <w:p w:rsidR="006438BC" w:rsidRDefault="00471D4C" w:rsidP="006438B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4</w:t>
      </w:r>
      <w:r w:rsidR="006438BC">
        <w:rPr>
          <w:rFonts w:ascii="Times New Roman" w:hAnsi="Times New Roman" w:cs="Times New Roman"/>
          <w:sz w:val="28"/>
          <w:szCs w:val="28"/>
        </w:rPr>
        <w:t>.Уравнения, решаемые разложением на множители</w:t>
      </w:r>
      <w:r>
        <w:rPr>
          <w:rFonts w:ascii="Times New Roman" w:hAnsi="Times New Roman" w:cs="Times New Roman"/>
          <w:sz w:val="28"/>
          <w:szCs w:val="28"/>
        </w:rPr>
        <w:t xml:space="preserve"> (стр. 22)</w:t>
      </w:r>
      <w:r w:rsidR="006438BC">
        <w:rPr>
          <w:rFonts w:ascii="Times New Roman" w:hAnsi="Times New Roman" w:cs="Times New Roman"/>
          <w:sz w:val="28"/>
          <w:szCs w:val="28"/>
        </w:rPr>
        <w:t>.</w:t>
      </w:r>
    </w:p>
    <w:p w:rsidR="00471D4C" w:rsidRDefault="00471D4C" w:rsidP="006438B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5</w:t>
      </w:r>
      <w:r w:rsidR="006438BC">
        <w:rPr>
          <w:rFonts w:ascii="Times New Roman" w:hAnsi="Times New Roman" w:cs="Times New Roman"/>
          <w:sz w:val="28"/>
          <w:szCs w:val="28"/>
        </w:rPr>
        <w:t xml:space="preserve">.Уравнения, решаемые с помощью формул понижения </w:t>
      </w:r>
    </w:p>
    <w:p w:rsidR="006438BC" w:rsidRDefault="006438BC" w:rsidP="006438B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пени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27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438BC" w:rsidRDefault="00471D4C" w:rsidP="006438BC">
      <w:pPr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6</w:t>
      </w:r>
      <w:r w:rsidR="006438BC">
        <w:rPr>
          <w:rFonts w:ascii="Times New Roman" w:hAnsi="Times New Roman" w:cs="Times New Roman"/>
          <w:sz w:val="28"/>
          <w:szCs w:val="28"/>
        </w:rPr>
        <w:t xml:space="preserve">. Уравнения вида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asinx</m:t>
        </m:r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bcosx</m:t>
        </m:r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c</m:t>
        </m:r>
      </m:oMath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71D4C">
        <w:rPr>
          <w:rFonts w:ascii="Times New Roman" w:hAnsi="Times New Roman" w:cs="Times New Roman"/>
          <w:sz w:val="28"/>
          <w:szCs w:val="28"/>
        </w:rPr>
        <w:t>(стр. 30).</w:t>
      </w:r>
    </w:p>
    <w:p w:rsidR="006438BC" w:rsidRDefault="006438BC" w:rsidP="00643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Отбор корней в тригонометрических уравнениях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38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D5A91" w:rsidRDefault="00DD5A91" w:rsidP="00643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1. Отбор корней при помощи</w:t>
      </w:r>
      <w:r w:rsidR="001C637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исловой окружности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38)</w:t>
      </w:r>
      <w:r w:rsidR="001C6372">
        <w:rPr>
          <w:rFonts w:ascii="Times New Roman" w:hAnsi="Times New Roman" w:cs="Times New Roman"/>
          <w:sz w:val="28"/>
          <w:szCs w:val="28"/>
        </w:rPr>
        <w:t>.</w:t>
      </w:r>
    </w:p>
    <w:p w:rsidR="001C6372" w:rsidRDefault="001C6372" w:rsidP="001C63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2. Отбор корней при помощи двойного неравенства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40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C6372" w:rsidRDefault="001C6372" w:rsidP="001C63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3. Отбор корней при помощи перебора значений целочисленного параметра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41).</w:t>
      </w:r>
    </w:p>
    <w:p w:rsidR="001C6372" w:rsidRDefault="001C6372" w:rsidP="001C63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4. Непосредственная подстановка корней в уравнение и имеющиеся ограничения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42).</w:t>
      </w:r>
    </w:p>
    <w:p w:rsidR="006438BC" w:rsidRDefault="001C6372" w:rsidP="006438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Приложение 1.</w:t>
      </w:r>
      <w:r w:rsidR="006438BC">
        <w:rPr>
          <w:rFonts w:ascii="Times New Roman" w:hAnsi="Times New Roman" w:cs="Times New Roman"/>
          <w:sz w:val="28"/>
          <w:szCs w:val="28"/>
        </w:rPr>
        <w:t>Тренировочные варианты</w:t>
      </w:r>
      <w:r w:rsidR="00471D4C">
        <w:rPr>
          <w:rFonts w:ascii="Times New Roman" w:hAnsi="Times New Roman" w:cs="Times New Roman"/>
          <w:sz w:val="28"/>
          <w:szCs w:val="28"/>
        </w:rPr>
        <w:t xml:space="preserve"> (стр. 47)</w:t>
      </w:r>
      <w:r w:rsidR="006438BC">
        <w:rPr>
          <w:rFonts w:ascii="Times New Roman" w:hAnsi="Times New Roman" w:cs="Times New Roman"/>
          <w:sz w:val="28"/>
          <w:szCs w:val="28"/>
        </w:rPr>
        <w:t>.</w:t>
      </w:r>
    </w:p>
    <w:p w:rsidR="006438BC" w:rsidRPr="006D1A06" w:rsidRDefault="006438BC" w:rsidP="006D1A06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26C09" w:rsidRDefault="00E26C09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9F3C54" w:rsidRPr="006438BC" w:rsidRDefault="009F3C54" w:rsidP="006438BC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6623D">
        <w:rPr>
          <w:rFonts w:ascii="Times New Roman" w:hAnsi="Times New Roman" w:cs="Times New Roman"/>
          <w:b/>
          <w:sz w:val="36"/>
          <w:szCs w:val="36"/>
        </w:rPr>
        <w:lastRenderedPageBreak/>
        <w:t>1.ТРИГОНОМЕТРИЧЕСКИЕ УРАВНЕНИЯ: МЕТОДЫ РЕШЕНИЙ</w:t>
      </w:r>
    </w:p>
    <w:p w:rsidR="009F3C54" w:rsidRDefault="009F3C54" w:rsidP="006438BC">
      <w:pPr>
        <w:ind w:firstLine="567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1.1. </w:t>
      </w:r>
      <w:r w:rsidRPr="00D6623D">
        <w:rPr>
          <w:rFonts w:ascii="Times New Roman" w:hAnsi="Times New Roman" w:cs="Times New Roman"/>
          <w:b/>
          <w:sz w:val="32"/>
          <w:szCs w:val="32"/>
        </w:rPr>
        <w:t>ПРОСТЕЙШИЕ ТРИГОНОМЕТРИЧЕСКИЕ УРАВНЕНИЯ</w:t>
      </w:r>
    </w:p>
    <w:p w:rsidR="006E5927" w:rsidRPr="006D1A06" w:rsidRDefault="006E5927" w:rsidP="009F3C5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Вспомним некоторые факты.</w:t>
      </w:r>
    </w:p>
    <w:p w:rsidR="003E1A12" w:rsidRPr="006D1A06" w:rsidRDefault="00A16297" w:rsidP="009F3C5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)</w:t>
      </w:r>
      <w:r w:rsidR="00401732" w:rsidRPr="006D1A06">
        <w:rPr>
          <w:rFonts w:ascii="Times New Roman" w:hAnsi="Times New Roman" w:cs="Times New Roman"/>
          <w:sz w:val="28"/>
          <w:szCs w:val="28"/>
        </w:rPr>
        <w:t xml:space="preserve">Пусть точка М на  единичной числовой окружности соответствует числу </w:t>
      </w:r>
      <w:r w:rsidR="00401732" w:rsidRPr="006D1A0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401732" w:rsidRPr="006D1A06">
        <w:rPr>
          <w:rFonts w:ascii="Times New Roman" w:hAnsi="Times New Roman" w:cs="Times New Roman"/>
          <w:sz w:val="28"/>
          <w:szCs w:val="28"/>
        </w:rPr>
        <w:t xml:space="preserve">, тогда абсциссу точки М называют косинусом числа </w:t>
      </w:r>
      <w:r w:rsidR="00401732" w:rsidRPr="006D1A0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401732" w:rsidRPr="006D1A06">
        <w:rPr>
          <w:rFonts w:ascii="Times New Roman" w:hAnsi="Times New Roman" w:cs="Times New Roman"/>
          <w:sz w:val="28"/>
          <w:szCs w:val="28"/>
        </w:rPr>
        <w:t xml:space="preserve">, а ординату точки называют синусом числа </w:t>
      </w:r>
      <w:r w:rsidR="00401732" w:rsidRPr="006D1A0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401732" w:rsidRPr="006D1A06">
        <w:rPr>
          <w:rFonts w:ascii="Times New Roman" w:hAnsi="Times New Roman" w:cs="Times New Roman"/>
          <w:sz w:val="28"/>
          <w:szCs w:val="28"/>
        </w:rPr>
        <w:t>.</w:t>
      </w:r>
      <w:r w:rsidR="009F3C54" w:rsidRPr="00B81A20">
        <w:rPr>
          <w:rFonts w:ascii="Times New Roman" w:hAnsi="Times New Roman" w:cs="Times New Roman"/>
          <w:sz w:val="24"/>
          <w:szCs w:val="24"/>
        </w:rPr>
        <w:t xml:space="preserve"> (Рисунок 1.1)</w:t>
      </w:r>
    </w:p>
    <w:p w:rsidR="00401732" w:rsidRPr="006D1A06" w:rsidRDefault="00401732" w:rsidP="009F3C54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Если М(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D1A06">
        <w:rPr>
          <w:rFonts w:ascii="Times New Roman" w:hAnsi="Times New Roman" w:cs="Times New Roman"/>
          <w:sz w:val="28"/>
          <w:szCs w:val="28"/>
        </w:rPr>
        <w:t xml:space="preserve">) =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6D1A06">
        <w:rPr>
          <w:rFonts w:ascii="Times New Roman" w:hAnsi="Times New Roman" w:cs="Times New Roman"/>
          <w:sz w:val="28"/>
          <w:szCs w:val="28"/>
        </w:rPr>
        <w:t>(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>;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D1A06">
        <w:rPr>
          <w:rFonts w:ascii="Times New Roman" w:hAnsi="Times New Roman" w:cs="Times New Roman"/>
          <w:sz w:val="28"/>
          <w:szCs w:val="28"/>
        </w:rPr>
        <w:t xml:space="preserve">), то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cost</w:t>
      </w:r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sint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01732" w:rsidRPr="006D1A06" w:rsidRDefault="00401732" w:rsidP="009F3C54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ричем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t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, 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t</m:t>
        </m:r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</w:p>
    <w:p w:rsidR="009F3C54" w:rsidRDefault="005C05F9" w:rsidP="009F3C54">
      <w:pPr>
        <w:spacing w:line="360" w:lineRule="auto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6D1A0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159000" cy="1866900"/>
            <wp:effectExtent l="19050" t="0" r="0" b="0"/>
            <wp:docPr id="87" name="Рисунок 87" descr="C:\Documents and Settings\Лена\Мои документы\ЕГЭ2015\окр трик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C:\Documents and Settings\Лена\Мои документы\ЕГЭ2015\окр трик1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C54" w:rsidRPr="00B81A20" w:rsidRDefault="009F3C54" w:rsidP="009F3C54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B81A20">
        <w:rPr>
          <w:rFonts w:ascii="Times New Roman" w:hAnsi="Times New Roman" w:cs="Times New Roman"/>
          <w:sz w:val="24"/>
          <w:szCs w:val="24"/>
        </w:rPr>
        <w:t>Рисунок 1.1</w:t>
      </w:r>
    </w:p>
    <w:p w:rsidR="005C05F9" w:rsidRPr="006D1A06" w:rsidRDefault="00A16297" w:rsidP="00B81A20">
      <w:pPr>
        <w:spacing w:line="360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D1A06">
        <w:rPr>
          <w:rFonts w:ascii="Times New Roman" w:hAnsi="Times New Roman" w:cs="Times New Roman"/>
          <w:noProof/>
          <w:sz w:val="28"/>
          <w:szCs w:val="28"/>
        </w:rPr>
        <w:t>2)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Отношение синуса 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 числа  к косинусу этого же числа  называют тангенсом числа 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 и обозначают 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g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. Отношение косинуса 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 числа  к синусу этого же числа  называют ткоангенсом числа 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 xml:space="preserve"> и обозначают с</w:t>
      </w:r>
      <w:r w:rsidR="005C05F9" w:rsidRPr="006D1A06">
        <w:rPr>
          <w:rFonts w:ascii="Times New Roman" w:hAnsi="Times New Roman" w:cs="Times New Roman"/>
          <w:noProof/>
          <w:sz w:val="28"/>
          <w:szCs w:val="28"/>
          <w:lang w:val="en-US"/>
        </w:rPr>
        <w:t>tgt</w:t>
      </w:r>
      <w:r w:rsidR="005C05F9" w:rsidRPr="006D1A06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5C05F9" w:rsidRPr="006D1A06" w:rsidRDefault="005C05F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tgt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sint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cost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cost</m:t>
          </m:r>
          <m:r>
            <w:rPr>
              <w:rFonts w:ascii="Cambria Math" w:hAnsi="Times New Roman" w:cs="Times New Roman"/>
              <w:sz w:val="28"/>
              <w:szCs w:val="28"/>
            </w:rPr>
            <m:t>≠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0,  </m:t>
          </m:r>
          <m:r>
            <w:rPr>
              <w:rFonts w:ascii="Cambria Math" w:hAnsi="Cambria Math" w:cs="Times New Roman"/>
              <w:sz w:val="28"/>
              <w:szCs w:val="28"/>
            </w:rPr>
            <m:t>ctgt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cost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sint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sint</m:t>
          </m:r>
          <m:r>
            <w:rPr>
              <w:rFonts w:ascii="Cambria Math" w:hAnsi="Times New Roman" w:cs="Times New Roman"/>
              <w:sz w:val="28"/>
              <w:szCs w:val="28"/>
            </w:rPr>
            <m:t>≠</m:t>
          </m:r>
          <m:r>
            <w:rPr>
              <w:rFonts w:ascii="Cambria Math" w:hAnsi="Times New Roman" w:cs="Times New Roman"/>
              <w:sz w:val="28"/>
              <w:szCs w:val="28"/>
            </w:rPr>
            <m:t>0</m:t>
          </m:r>
        </m:oMath>
      </m:oMathPara>
    </w:p>
    <w:p w:rsidR="00A16297" w:rsidRPr="006D1A06" w:rsidRDefault="00A16297" w:rsidP="00B81A20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3)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то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cos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арккосинус а) – это такое число из отрезка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0;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e>
        </m:d>
      </m:oMath>
      <w:r w:rsidRPr="006D1A06">
        <w:rPr>
          <w:rFonts w:ascii="Times New Roman" w:hAnsi="Times New Roman" w:cs="Times New Roman"/>
          <w:sz w:val="28"/>
          <w:szCs w:val="28"/>
        </w:rPr>
        <w:t xml:space="preserve">, косинус которого равен </w:t>
      </w:r>
      <w:r w:rsidRPr="006D1A06">
        <w:rPr>
          <w:rFonts w:ascii="Times New Roman" w:hAnsi="Times New Roman" w:cs="Times New Roman"/>
          <w:i/>
          <w:sz w:val="28"/>
          <w:szCs w:val="28"/>
        </w:rPr>
        <w:t>а</w:t>
      </w:r>
    </w:p>
    <w:p w:rsidR="000221CC" w:rsidRPr="006D1A06" w:rsidRDefault="000221C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 xml:space="preserve">Для любого </w:t>
      </w:r>
      <m:oMath>
        <m:r>
          <w:rPr>
            <w:rFonts w:ascii="Cambria Math" w:hAnsi="Cambria Math" w:cs="Times New Roman"/>
            <w:sz w:val="28"/>
            <w:szCs w:val="28"/>
          </w:rPr>
          <m:t>a∈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;1</m:t>
            </m:r>
          </m:e>
        </m:d>
      </m:oMath>
      <w:r w:rsidRPr="006D1A06">
        <w:rPr>
          <w:rFonts w:ascii="Times New Roman" w:hAnsi="Times New Roman" w:cs="Times New Roman"/>
          <w:sz w:val="28"/>
          <w:szCs w:val="28"/>
        </w:rPr>
        <w:t xml:space="preserve"> выполняется</w:t>
      </w:r>
      <w:proofErr w:type="gramStart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rccos</m:t>
        </m:r>
        <m:r>
          <w:rPr>
            <w:rFonts w:ascii="Cambria Math" w:hAnsi="Times New Roman" w:cs="Times New Roman"/>
            <w:sz w:val="28"/>
            <w:szCs w:val="28"/>
          </w:rPr>
          <m:t xml:space="preserve"> (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 xml:space="preserve">) =  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cos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</m:oMath>
      <w:proofErr w:type="gramEnd"/>
    </w:p>
    <w:p w:rsidR="00BC5614" w:rsidRPr="006D1A06" w:rsidRDefault="00BC5614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Пример</w:t>
      </w:r>
      <w:r w:rsidRPr="009F4E0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rccos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1 =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rccos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6</m:t>
            </m:r>
          </m:den>
        </m:f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0221CC" w:rsidRPr="006D1A06" w:rsidRDefault="00A16297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4) 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то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sin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арксинус а) – это такое число из отрезка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6D1A06">
        <w:rPr>
          <w:rFonts w:ascii="Times New Roman" w:hAnsi="Times New Roman" w:cs="Times New Roman"/>
          <w:sz w:val="28"/>
          <w:szCs w:val="28"/>
        </w:rPr>
        <w:t xml:space="preserve">, синус которого равен </w:t>
      </w:r>
      <w:r w:rsidRPr="006D1A06">
        <w:rPr>
          <w:rFonts w:ascii="Times New Roman" w:hAnsi="Times New Roman" w:cs="Times New Roman"/>
          <w:i/>
          <w:sz w:val="28"/>
          <w:szCs w:val="28"/>
        </w:rPr>
        <w:t>а.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5614" w:rsidRPr="006D1A06" w:rsidRDefault="00BC5614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Пример</w:t>
      </w:r>
      <w:r w:rsidRPr="009F4E00">
        <w:rPr>
          <w:rFonts w:ascii="Times New Roman" w:hAnsi="Times New Roman" w:cs="Times New Roman"/>
          <w:b/>
          <w:sz w:val="28"/>
          <w:szCs w:val="28"/>
          <w:lang w:val="en-US"/>
        </w:rPr>
        <w:t>.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rcsin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1 =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2</m:t>
            </m:r>
          </m:den>
        </m:f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,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proofErr w:type="spellStart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rcsin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3</m:t>
            </m:r>
          </m:den>
        </m:f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A16297" w:rsidRPr="006D1A06" w:rsidRDefault="000221C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 xml:space="preserve">Для любого </w:t>
      </w:r>
      <m:oMath>
        <m:r>
          <w:rPr>
            <w:rFonts w:ascii="Cambria Math" w:hAnsi="Cambria Math" w:cs="Times New Roman"/>
            <w:sz w:val="28"/>
            <w:szCs w:val="28"/>
          </w:rPr>
          <m:t>a∈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;1</m:t>
            </m:r>
          </m:e>
        </m:d>
      </m:oMath>
      <w:r w:rsidRPr="006D1A06">
        <w:rPr>
          <w:rFonts w:ascii="Times New Roman" w:hAnsi="Times New Roman" w:cs="Times New Roman"/>
          <w:sz w:val="28"/>
          <w:szCs w:val="28"/>
        </w:rPr>
        <w:t xml:space="preserve"> выполняется </w:t>
      </w:r>
      <w:proofErr w:type="spellStart"/>
      <w:r w:rsidR="00A16297" w:rsidRPr="006D1A06">
        <w:rPr>
          <w:rFonts w:ascii="Times New Roman" w:hAnsi="Times New Roman" w:cs="Times New Roman"/>
          <w:sz w:val="28"/>
          <w:szCs w:val="28"/>
          <w:lang w:val="en-US"/>
        </w:rPr>
        <w:t>arcsin</w:t>
      </w:r>
      <w:proofErr w:type="spellEnd"/>
      <w:r w:rsidR="00A16297" w:rsidRPr="006D1A06">
        <w:rPr>
          <w:rFonts w:ascii="Times New Roman" w:hAnsi="Times New Roman" w:cs="Times New Roman"/>
          <w:sz w:val="28"/>
          <w:szCs w:val="28"/>
        </w:rPr>
        <w:t xml:space="preserve"> (- </w:t>
      </w:r>
      <w:r w:rsidR="00A16297"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A16297" w:rsidRPr="006D1A06">
        <w:rPr>
          <w:rFonts w:ascii="Times New Roman" w:hAnsi="Times New Roman" w:cs="Times New Roman"/>
          <w:sz w:val="28"/>
          <w:szCs w:val="28"/>
        </w:rPr>
        <w:t xml:space="preserve">) =  - </w:t>
      </w:r>
      <w:proofErr w:type="spellStart"/>
      <w:r w:rsidR="00A16297" w:rsidRPr="006D1A06">
        <w:rPr>
          <w:rFonts w:ascii="Times New Roman" w:hAnsi="Times New Roman" w:cs="Times New Roman"/>
          <w:sz w:val="28"/>
          <w:szCs w:val="28"/>
          <w:lang w:val="en-US"/>
        </w:rPr>
        <w:t>arcsin</w:t>
      </w:r>
      <w:proofErr w:type="spellEnd"/>
      <w:r w:rsidR="00A16297"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A16297"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</w:p>
    <w:p w:rsidR="00A16297" w:rsidRPr="006D1A06" w:rsidRDefault="000221CC" w:rsidP="00B81A20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5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tg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– это такое число из промежутка (-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тангенс которого равен </w:t>
      </w:r>
      <w:r w:rsidRPr="006D1A06">
        <w:rPr>
          <w:rFonts w:ascii="Times New Roman" w:hAnsi="Times New Roman" w:cs="Times New Roman"/>
          <w:i/>
          <w:sz w:val="28"/>
          <w:szCs w:val="28"/>
        </w:rPr>
        <w:t>а.</w:t>
      </w:r>
    </w:p>
    <w:p w:rsidR="005C05F9" w:rsidRPr="006D1A06" w:rsidRDefault="000221CC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Pr="006D1A06">
        <w:rPr>
          <w:rFonts w:ascii="Times New Roman" w:hAnsi="Times New Roman" w:cs="Times New Roman"/>
          <w:sz w:val="28"/>
          <w:szCs w:val="28"/>
        </w:rPr>
        <w:t>любого</w:t>
      </w:r>
      <w:proofErr w:type="gram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</w:rPr>
        <w:t>а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-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1A06">
        <w:rPr>
          <w:rFonts w:ascii="Times New Roman" w:hAnsi="Times New Roman" w:cs="Times New Roman"/>
          <w:sz w:val="28"/>
          <w:szCs w:val="28"/>
        </w:rPr>
        <w:t xml:space="preserve">) = -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tg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</w:p>
    <w:p w:rsidR="000221CC" w:rsidRPr="006D1A06" w:rsidRDefault="000221CC" w:rsidP="00B81A20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6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ctg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  <w:r w:rsidRPr="006D1A0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– это такое число из промежутка (0</w:t>
      </w:r>
      <m:oMath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котангенс которого равен </w:t>
      </w:r>
      <w:r w:rsidRPr="006D1A06">
        <w:rPr>
          <w:rFonts w:ascii="Times New Roman" w:hAnsi="Times New Roman" w:cs="Times New Roman"/>
          <w:i/>
          <w:sz w:val="28"/>
          <w:szCs w:val="28"/>
        </w:rPr>
        <w:t>а.</w:t>
      </w:r>
    </w:p>
    <w:p w:rsidR="000221CC" w:rsidRPr="006D1A06" w:rsidRDefault="000221CC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gramStart"/>
      <w:r w:rsidRPr="006D1A06">
        <w:rPr>
          <w:rFonts w:ascii="Times New Roman" w:hAnsi="Times New Roman" w:cs="Times New Roman"/>
          <w:sz w:val="28"/>
          <w:szCs w:val="28"/>
        </w:rPr>
        <w:t>любого</w:t>
      </w:r>
      <w:proofErr w:type="gram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</w:rPr>
        <w:t>а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-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1A06">
        <w:rPr>
          <w:rFonts w:ascii="Times New Roman" w:hAnsi="Times New Roman" w:cs="Times New Roman"/>
          <w:sz w:val="28"/>
          <w:szCs w:val="28"/>
        </w:rPr>
        <w:t>) =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arctg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proofErr w:type="spellEnd"/>
    </w:p>
    <w:p w:rsidR="002A1E5B" w:rsidRPr="00B81A20" w:rsidRDefault="002A1E5B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sin</w:t>
      </w:r>
      <w:proofErr w:type="gramEnd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x = a</w:t>
      </w:r>
      <w:r w:rsidR="00B81A20" w:rsidRPr="00B81A20">
        <w:rPr>
          <w:rFonts w:ascii="Times New Roman" w:hAnsi="Times New Roman" w:cs="Times New Roman"/>
          <w:sz w:val="28"/>
          <w:szCs w:val="28"/>
        </w:rPr>
        <w:t xml:space="preserve"> </w:t>
      </w:r>
      <w:r w:rsidR="00B81A20" w:rsidRPr="00B81A20">
        <w:rPr>
          <w:rFonts w:ascii="Times New Roman" w:hAnsi="Times New Roman" w:cs="Times New Roman"/>
          <w:sz w:val="24"/>
          <w:szCs w:val="24"/>
        </w:rPr>
        <w:t>(Рисунок 1.2)</w:t>
      </w:r>
    </w:p>
    <w:p w:rsidR="002A1E5B" w:rsidRDefault="00B17E93" w:rsidP="00B81A2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object w:dxaOrig="2951" w:dyaOrig="19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5pt;height:112.5pt" o:ole="">
            <v:imagedata r:id="rId10" o:title=""/>
          </v:shape>
          <o:OLEObject Type="Embed" ProgID="Visio.Drawing.11" ShapeID="_x0000_i1025" DrawAspect="Content" ObjectID="_1505277949" r:id="rId11"/>
        </w:object>
      </w:r>
    </w:p>
    <w:p w:rsidR="00B81A20" w:rsidRPr="00B81A20" w:rsidRDefault="00B81A20" w:rsidP="00B81A20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81A20">
        <w:rPr>
          <w:rFonts w:ascii="Times New Roman" w:hAnsi="Times New Roman" w:cs="Times New Roman"/>
          <w:sz w:val="24"/>
          <w:szCs w:val="24"/>
        </w:rPr>
        <w:t>Рисунок 1.2</w:t>
      </w:r>
    </w:p>
    <w:p w:rsidR="002A1E5B" w:rsidRPr="006D1A06" w:rsidRDefault="002A1E5B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а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&gt;1, </m:t>
        </m:r>
      </m:oMath>
      <w:r w:rsidRPr="006D1A06">
        <w:rPr>
          <w:rFonts w:ascii="Times New Roman" w:hAnsi="Times New Roman" w:cs="Times New Roman"/>
          <w:sz w:val="28"/>
          <w:szCs w:val="28"/>
        </w:rPr>
        <w:t>то решений нет.</w:t>
      </w:r>
    </w:p>
    <w:p w:rsidR="00003CEB" w:rsidRDefault="002A1E5B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6D1A06">
        <w:rPr>
          <w:rFonts w:ascii="Times New Roman" w:hAnsi="Times New Roman" w:cs="Times New Roman"/>
          <w:sz w:val="28"/>
          <w:szCs w:val="28"/>
        </w:rPr>
        <w:t>Если</w:t>
      </w:r>
      <w:proofErr w:type="gram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а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, </m:t>
        </m:r>
      </m:oMath>
      <w:r w:rsidRPr="006D1A06">
        <w:rPr>
          <w:rFonts w:ascii="Times New Roman" w:hAnsi="Times New Roman" w:cs="Times New Roman"/>
          <w:sz w:val="28"/>
          <w:szCs w:val="28"/>
        </w:rPr>
        <w:t>то решение находим по формулам</w:t>
      </w:r>
    </w:p>
    <w:p w:rsidR="004D7B8E" w:rsidRPr="006D1A06" w:rsidRDefault="004D7B8E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5"/>
        <w:tblW w:w="0" w:type="auto"/>
        <w:tblInd w:w="1242" w:type="dxa"/>
        <w:tblLook w:val="04A0"/>
      </w:tblPr>
      <w:tblGrid>
        <w:gridCol w:w="5670"/>
      </w:tblGrid>
      <w:tr w:rsidR="002A1E5B" w:rsidRPr="006D1A06" w:rsidTr="002A1E5B">
        <w:tc>
          <w:tcPr>
            <w:tcW w:w="5670" w:type="dxa"/>
          </w:tcPr>
          <w:p w:rsidR="002A1E5B" w:rsidRPr="006D1A06" w:rsidRDefault="00FB6FDD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sin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2A1E5B" w:rsidRPr="006D1A06" w:rsidRDefault="00FB6FDD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       </m:t>
                    </m:r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sin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</w:tc>
      </w:tr>
    </w:tbl>
    <w:p w:rsidR="002A1E5B" w:rsidRPr="006D1A06" w:rsidRDefault="002A1E5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или  объединяя оба этих решения,  получим </w:t>
      </w:r>
    </w:p>
    <w:tbl>
      <w:tblPr>
        <w:tblStyle w:val="a5"/>
        <w:tblW w:w="0" w:type="auto"/>
        <w:tblInd w:w="1242" w:type="dxa"/>
        <w:tblLook w:val="04A0"/>
      </w:tblPr>
      <w:tblGrid>
        <w:gridCol w:w="5670"/>
      </w:tblGrid>
      <w:tr w:rsidR="002A1E5B" w:rsidRPr="006D1A06" w:rsidTr="002A1E5B">
        <w:tc>
          <w:tcPr>
            <w:tcW w:w="5670" w:type="dxa"/>
          </w:tcPr>
          <w:p w:rsidR="002A1E5B" w:rsidRPr="006D1A06" w:rsidRDefault="002A1E5B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n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sin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</w:tc>
      </w:tr>
    </w:tbl>
    <w:p w:rsidR="00FB52B8" w:rsidRPr="004D7B8E" w:rsidRDefault="00FB52B8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A1E5B" w:rsidRPr="006D1A06" w:rsidRDefault="002A1E5B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Частные случаи решения уравнения</w:t>
      </w:r>
      <w:proofErr w:type="gramStart"/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 xml:space="preserve"> .</w:t>
      </w:r>
      <w:proofErr w:type="gramEnd"/>
    </w:p>
    <w:tbl>
      <w:tblPr>
        <w:tblStyle w:val="a5"/>
        <w:tblW w:w="0" w:type="auto"/>
        <w:tblLook w:val="04A0"/>
      </w:tblPr>
      <w:tblGrid>
        <w:gridCol w:w="3190"/>
        <w:gridCol w:w="3190"/>
        <w:gridCol w:w="3191"/>
      </w:tblGrid>
      <w:tr w:rsidR="00FB52B8" w:rsidRPr="006D1A06" w:rsidTr="00FB52B8">
        <w:tc>
          <w:tcPr>
            <w:tcW w:w="3190" w:type="dxa"/>
          </w:tcPr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proofErr w:type="spellStart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Sinx</w:t>
            </w:r>
            <w:proofErr w:type="spellEnd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=0,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∈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Z</m:t>
                </m:r>
              </m:oMath>
            </m:oMathPara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drawing>
                <wp:inline distT="0" distB="0" distL="0" distR="0">
                  <wp:extent cx="1685925" cy="1381125"/>
                  <wp:effectExtent l="0" t="0" r="0" b="0"/>
                  <wp:docPr id="5" name="Рисунок 97" descr="E:\_рисунки\рис3-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E:\_рисунки\рис3-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030" cy="13844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3190" w:type="dxa"/>
          </w:tcPr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proofErr w:type="spellStart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sinx</w:t>
            </w:r>
            <w:proofErr w:type="spellEnd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= - 1</w:t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</m:t>
                </m:r>
              </m:oMath>
            </m:oMathPara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i/>
                <w:noProof/>
                <w:sz w:val="28"/>
                <w:szCs w:val="28"/>
              </w:rPr>
              <w:drawing>
                <wp:inline distT="0" distB="0" distL="0" distR="0">
                  <wp:extent cx="1638300" cy="1219200"/>
                  <wp:effectExtent l="0" t="0" r="0" b="0"/>
                  <wp:docPr id="8" name="Рисунок 98" descr="E:\_рисунки\рис3-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E:\_рисунки\рис3-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3191" w:type="dxa"/>
          </w:tcPr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proofErr w:type="spellStart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sinx</w:t>
            </w:r>
            <w:proofErr w:type="spellEnd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= 1</w:t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drawing>
                <wp:inline distT="0" distB="0" distL="0" distR="0">
                  <wp:extent cx="1562100" cy="1381125"/>
                  <wp:effectExtent l="0" t="0" r="0" b="0"/>
                  <wp:docPr id="9" name="Рисунок 102" descr="E:\_рисунки\рис3-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E:\_рисунки\рис3-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2B8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en-US"/>
              </w:rPr>
            </w:pPr>
          </w:p>
        </w:tc>
      </w:tr>
    </w:tbl>
    <w:p w:rsidR="002F2018" w:rsidRPr="006D1A06" w:rsidRDefault="002F2018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2A1E5B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Примеры.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Решить уравнения.</w:t>
      </w:r>
    </w:p>
    <w:p w:rsidR="00B357E9" w:rsidRPr="006D1A06" w:rsidRDefault="00B357E9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а)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Решение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arc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B357E9" w:rsidRPr="006D1A06" w:rsidRDefault="00B357E9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 xml:space="preserve">б)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Решение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arcsi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Times New Roman" w:cs="Times New Roman"/>
              <w:sz w:val="28"/>
              <w:szCs w:val="28"/>
            </w:rPr>
            <m:t>(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)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sup>
          </m:sSup>
          <m:r>
            <m:rPr>
              <m:sty m:val="p"/>
            </m:rP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(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-</m:t>
          </m:r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arcsin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)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B357E9" w:rsidRPr="006D1A06" w:rsidRDefault="00D57D5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1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arcsi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B357E9" w:rsidRPr="006D1A06" w:rsidRDefault="00B357E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1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53062B" w:rsidRPr="006D1A06" w:rsidRDefault="00D57D5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D57D53" w:rsidRPr="006D1A06" w:rsidRDefault="00D57D5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в)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6D1A06">
        <w:rPr>
          <w:rFonts w:ascii="Times New Roman" w:hAnsi="Times New Roman" w:cs="Times New Roman"/>
          <w:sz w:val="28"/>
          <w:szCs w:val="28"/>
        </w:rPr>
        <w:t xml:space="preserve"> 2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D57D53" w:rsidRPr="006D1A06" w:rsidRDefault="0022273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Решение:</w:t>
      </w:r>
      <w:r w:rsidR="00D57D53" w:rsidRPr="006D1A06">
        <w:rPr>
          <w:rFonts w:ascii="Times New Roman" w:hAnsi="Times New Roman" w:cs="Times New Roman"/>
          <w:sz w:val="28"/>
          <w:szCs w:val="28"/>
        </w:rPr>
        <w:t xml:space="preserve">  2х =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D57D53" w:rsidRPr="006D1A06" w:rsidRDefault="00D57D5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х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097E82" w:rsidRPr="00773B71" w:rsidRDefault="00D57D5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Ответ</w:t>
      </w:r>
      <w:r w:rsidRPr="00773B71">
        <w:rPr>
          <w:rFonts w:ascii="Times New Roman" w:hAnsi="Times New Roman" w:cs="Times New Roman"/>
          <w:sz w:val="28"/>
          <w:szCs w:val="28"/>
        </w:rPr>
        <w:t xml:space="preserve">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</w:rPr>
          <m:t>Z</m:t>
        </m:r>
      </m:oMath>
    </w:p>
    <w:p w:rsidR="00097E82" w:rsidRPr="00B81A20" w:rsidRDefault="00097E82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proofErr w:type="gramStart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cos</w:t>
      </w:r>
      <w:proofErr w:type="spellEnd"/>
      <w:proofErr w:type="gramEnd"/>
      <w:r w:rsidRPr="00773B71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773B71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="00B81A2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B81A20" w:rsidRPr="00B81A20">
        <w:rPr>
          <w:rFonts w:ascii="Times New Roman" w:hAnsi="Times New Roman" w:cs="Times New Roman"/>
          <w:sz w:val="24"/>
          <w:szCs w:val="24"/>
        </w:rPr>
        <w:t>(Рисунок 1.</w:t>
      </w:r>
      <w:r w:rsidR="00B81A20">
        <w:rPr>
          <w:rFonts w:ascii="Times New Roman" w:hAnsi="Times New Roman" w:cs="Times New Roman"/>
          <w:sz w:val="24"/>
          <w:szCs w:val="24"/>
        </w:rPr>
        <w:t>3</w:t>
      </w:r>
      <w:r w:rsidR="00B81A20" w:rsidRPr="00B81A20">
        <w:rPr>
          <w:rFonts w:ascii="Times New Roman" w:hAnsi="Times New Roman" w:cs="Times New Roman"/>
          <w:sz w:val="24"/>
          <w:szCs w:val="24"/>
        </w:rPr>
        <w:t>)</w:t>
      </w:r>
    </w:p>
    <w:p w:rsidR="00B17E93" w:rsidRDefault="00B17E93" w:rsidP="00B81A2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object w:dxaOrig="2250" w:dyaOrig="1901">
          <v:shape id="_x0000_i1026" type="#_x0000_t75" style="width:112.5pt;height:95.25pt" o:ole="">
            <v:imagedata r:id="rId15" o:title=""/>
          </v:shape>
          <o:OLEObject Type="Embed" ProgID="Visio.Drawing.11" ShapeID="_x0000_i1026" DrawAspect="Content" ObjectID="_1505277950" r:id="rId16"/>
        </w:object>
      </w:r>
    </w:p>
    <w:p w:rsidR="00B81A20" w:rsidRPr="006D1A06" w:rsidRDefault="00B81A20" w:rsidP="00B81A20">
      <w:pPr>
        <w:spacing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81A20">
        <w:rPr>
          <w:rFonts w:ascii="Times New Roman" w:hAnsi="Times New Roman" w:cs="Times New Roman"/>
          <w:sz w:val="24"/>
          <w:szCs w:val="24"/>
        </w:rPr>
        <w:t>Рисунок 1.</w:t>
      </w:r>
      <w:r>
        <w:rPr>
          <w:rFonts w:ascii="Times New Roman" w:hAnsi="Times New Roman" w:cs="Times New Roman"/>
          <w:sz w:val="24"/>
          <w:szCs w:val="24"/>
        </w:rPr>
        <w:t>3</w:t>
      </w:r>
    </w:p>
    <w:p w:rsidR="00097E82" w:rsidRPr="006D1A06" w:rsidRDefault="00097E82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а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&gt;1, </m:t>
        </m:r>
      </m:oMath>
      <w:r w:rsidRPr="006D1A06">
        <w:rPr>
          <w:rFonts w:ascii="Times New Roman" w:hAnsi="Times New Roman" w:cs="Times New Roman"/>
          <w:sz w:val="28"/>
          <w:szCs w:val="28"/>
        </w:rPr>
        <w:t>то решений нет.</w:t>
      </w:r>
    </w:p>
    <w:p w:rsidR="00097E82" w:rsidRPr="006D1A06" w:rsidRDefault="00097E82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Times New Roman" w:hAnsi="Times New Roman" w:cs="Times New Roman"/>
                <w:sz w:val="28"/>
                <w:szCs w:val="28"/>
              </w:rPr>
              <m:t>а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, </m:t>
        </m:r>
      </m:oMath>
      <w:r w:rsidRPr="006D1A06">
        <w:rPr>
          <w:rFonts w:ascii="Times New Roman" w:hAnsi="Times New Roman" w:cs="Times New Roman"/>
          <w:sz w:val="28"/>
          <w:szCs w:val="28"/>
        </w:rPr>
        <w:t>то решение находим по формулам</w:t>
      </w:r>
    </w:p>
    <w:tbl>
      <w:tblPr>
        <w:tblStyle w:val="a5"/>
        <w:tblW w:w="0" w:type="auto"/>
        <w:tblInd w:w="1242" w:type="dxa"/>
        <w:tblLook w:val="04A0"/>
      </w:tblPr>
      <w:tblGrid>
        <w:gridCol w:w="5670"/>
      </w:tblGrid>
      <w:tr w:rsidR="00097E82" w:rsidRPr="006D1A06" w:rsidTr="00530130">
        <w:tc>
          <w:tcPr>
            <w:tcW w:w="5670" w:type="dxa"/>
          </w:tcPr>
          <w:p w:rsidR="00097E82" w:rsidRPr="006D1A06" w:rsidRDefault="00FB6FDD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cos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097E82" w:rsidRPr="006D1A06" w:rsidRDefault="00FB6FDD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       </m:t>
                    </m:r>
                    <m:r>
                      <m:rPr>
                        <m:sty m:val="bi"/>
                      </m:rPr>
                      <w:rPr>
                        <w:rFonts w:ascii="Times New Roman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cos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</w:tc>
      </w:tr>
    </w:tbl>
    <w:p w:rsidR="00097E82" w:rsidRPr="006D1A06" w:rsidRDefault="00097E8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или  объединяя оба этих решения,  получим </w:t>
      </w:r>
    </w:p>
    <w:tbl>
      <w:tblPr>
        <w:tblStyle w:val="a5"/>
        <w:tblW w:w="0" w:type="auto"/>
        <w:tblInd w:w="1242" w:type="dxa"/>
        <w:tblLook w:val="04A0"/>
      </w:tblPr>
      <w:tblGrid>
        <w:gridCol w:w="5670"/>
      </w:tblGrid>
      <w:tr w:rsidR="00097E82" w:rsidRPr="006D1A06" w:rsidTr="00530130">
        <w:tc>
          <w:tcPr>
            <w:tcW w:w="5670" w:type="dxa"/>
          </w:tcPr>
          <w:p w:rsidR="00097E82" w:rsidRPr="006D1A06" w:rsidRDefault="00097E82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±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arccosa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</w:tc>
      </w:tr>
    </w:tbl>
    <w:p w:rsidR="00097E82" w:rsidRPr="006D1A06" w:rsidRDefault="00097E8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D57D53" w:rsidRPr="00220BF4" w:rsidRDefault="00D57D5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220BF4">
        <w:rPr>
          <w:rFonts w:ascii="Times New Roman" w:hAnsi="Times New Roman" w:cs="Times New Roman"/>
          <w:b/>
          <w:sz w:val="28"/>
          <w:szCs w:val="28"/>
          <w:u w:val="single"/>
        </w:rPr>
        <w:t>Ч</w:t>
      </w:r>
      <w:r w:rsidR="00097E82" w:rsidRPr="00220BF4">
        <w:rPr>
          <w:rFonts w:ascii="Times New Roman" w:hAnsi="Times New Roman" w:cs="Times New Roman"/>
          <w:b/>
          <w:sz w:val="28"/>
          <w:szCs w:val="28"/>
          <w:u w:val="single"/>
        </w:rPr>
        <w:t>астные случаи решения уравнения</w:t>
      </w:r>
      <w:r w:rsidRPr="00220BF4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tbl>
      <w:tblPr>
        <w:tblStyle w:val="a5"/>
        <w:tblW w:w="0" w:type="auto"/>
        <w:tblLook w:val="04A0"/>
      </w:tblPr>
      <w:tblGrid>
        <w:gridCol w:w="3190"/>
        <w:gridCol w:w="3190"/>
        <w:gridCol w:w="3191"/>
      </w:tblGrid>
      <w:tr w:rsidR="00D57D53" w:rsidRPr="006D1A06" w:rsidTr="00405182">
        <w:tc>
          <w:tcPr>
            <w:tcW w:w="3190" w:type="dxa"/>
          </w:tcPr>
          <w:p w:rsidR="00D57D53" w:rsidRPr="006D1A06" w:rsidRDefault="00D57D53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        </w:t>
            </w:r>
            <w:proofErr w:type="spellStart"/>
            <w:r w:rsidR="004B5A3A"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cos</w:t>
            </w:r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x</w:t>
            </w:r>
            <w:proofErr w:type="spellEnd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= 0</w:t>
            </w:r>
          </w:p>
          <w:p w:rsidR="004B5A3A" w:rsidRPr="006D1A06" w:rsidRDefault="00DA2DCF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Times New Roman" w:cs="Times New Roman"/>
                        <w:b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D57D53" w:rsidRPr="006D1A06" w:rsidRDefault="00FB52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24000" cy="1333500"/>
                  <wp:effectExtent l="0" t="0" r="0" b="0"/>
                  <wp:docPr id="103" name="Рисунок 103" descr="E:\_рисунки\рис4-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E:\_рисунки\рис4-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333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D57D53" w:rsidRPr="006D1A06" w:rsidRDefault="004B5A3A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</w:t>
            </w:r>
            <w:proofErr w:type="spellStart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cosx</w:t>
            </w:r>
            <w:proofErr w:type="spellEnd"/>
            <w:r w:rsidR="00D57D53"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= - 1</w:t>
            </w:r>
          </w:p>
          <w:p w:rsidR="00D57D53" w:rsidRPr="006D1A06" w:rsidRDefault="00DA2DCF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5F73B8" w:rsidRPr="006D1A06" w:rsidRDefault="005F73B8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16E05" w:rsidRPr="006D1A06" w:rsidRDefault="00DA2DCF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71625" cy="1285875"/>
                  <wp:effectExtent l="0" t="0" r="0" b="0"/>
                  <wp:docPr id="112" name="Рисунок 112" descr="E:\_рисунки\рис4-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E:\_рисунки\рис4-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1" w:type="dxa"/>
          </w:tcPr>
          <w:p w:rsidR="00D57D53" w:rsidRPr="006D1A06" w:rsidRDefault="004B5A3A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     </w:t>
            </w:r>
            <w:proofErr w:type="spellStart"/>
            <w:r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cosx</w:t>
            </w:r>
            <w:proofErr w:type="spellEnd"/>
            <w:r w:rsidR="00D57D53" w:rsidRPr="006D1A06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= 1</w:t>
            </w:r>
          </w:p>
          <w:p w:rsidR="00D57D53" w:rsidRPr="006D1A06" w:rsidRDefault="00DA2DCF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=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n</m:t>
                </m:r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,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n∈Z</m:t>
                </m:r>
              </m:oMath>
            </m:oMathPara>
          </w:p>
          <w:p w:rsidR="00D57D53" w:rsidRPr="006D1A06" w:rsidRDefault="00DA2DCF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540</wp:posOffset>
                  </wp:positionH>
                  <wp:positionV relativeFrom="paragraph">
                    <wp:posOffset>118110</wp:posOffset>
                  </wp:positionV>
                  <wp:extent cx="1609725" cy="1390650"/>
                  <wp:effectExtent l="0" t="0" r="0" b="0"/>
                  <wp:wrapNone/>
                  <wp:docPr id="110" name="Рисунок 110" descr="E:\_рисунки\рис4-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E:\_рисунки\рис4-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D57D53" w:rsidRPr="006D1A06" w:rsidRDefault="00D57D53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Примеры.</w:t>
      </w:r>
      <w:r w:rsidRPr="006D1A06">
        <w:rPr>
          <w:rFonts w:ascii="Times New Roman" w:hAnsi="Times New Roman" w:cs="Times New Roman"/>
          <w:sz w:val="28"/>
          <w:szCs w:val="28"/>
        </w:rPr>
        <w:t xml:space="preserve"> Решить уравнения.</w:t>
      </w:r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ешение: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r>
            <w:rPr>
              <w:rFonts w:ascii="Cambria Math" w:hAnsi="Cambria Math" w:cs="Times New Roman"/>
              <w:sz w:val="28"/>
              <w:szCs w:val="28"/>
            </w:rPr>
            <m:t>arc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Ответ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: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-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ешение: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arccos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Times New Roman" w:cs="Times New Roman"/>
              <w:sz w:val="28"/>
              <w:szCs w:val="28"/>
            </w:rPr>
            <m:t>(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)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w:lastRenderedPageBreak/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9320B3" w:rsidRPr="006D1A06" w:rsidRDefault="00BC5614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>Ответ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>: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="009320B3" w:rsidRPr="006D1A06">
        <w:rPr>
          <w:rFonts w:ascii="Times New Roman" w:hAnsi="Times New Roman" w:cs="Times New Roman"/>
          <w:sz w:val="28"/>
          <w:szCs w:val="28"/>
        </w:rPr>
        <w:t>.</w:t>
      </w:r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в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)=1</m:t>
        </m:r>
      </m:oMath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i/>
          <w:sz w:val="28"/>
          <w:szCs w:val="28"/>
        </w:rPr>
        <w:t>Решение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 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 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 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3411B7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i/>
          <w:sz w:val="28"/>
          <w:szCs w:val="28"/>
        </w:rPr>
        <w:t>Ответ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 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tg</w:t>
      </w:r>
      <w:proofErr w:type="spellEnd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x = a</w:t>
      </w:r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arctga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ри решении тригонометрических уравнений необходимо помнить: </w:t>
      </w:r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ctg</w:t>
      </w:r>
      <w:proofErr w:type="spellEnd"/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x = a</w:t>
      </w:r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arcctga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m:rPr>
              <m:sty m:val="bi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меры. Решить уравнения.</w:t>
      </w:r>
    </w:p>
    <w:p w:rsidR="009320B3" w:rsidRPr="006D1A06" w:rsidRDefault="009320B3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а)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b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3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3</m:t>
            </m:r>
          </m:den>
        </m:f>
      </m:oMath>
    </w:p>
    <w:p w:rsidR="009320B3" w:rsidRPr="006D1A06" w:rsidRDefault="009320B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ешение: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CD78DD" w:rsidRPr="006D1A06">
        <w:rPr>
          <w:rFonts w:ascii="Times New Roman" w:hAnsi="Times New Roman" w:cs="Times New Roman"/>
          <w:sz w:val="28"/>
          <w:szCs w:val="28"/>
        </w:rPr>
        <w:t xml:space="preserve">;   х =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CD78DD" w:rsidRPr="006D1A06" w:rsidRDefault="00CD78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CD78DD" w:rsidRPr="006D1A06" w:rsidRDefault="00CD78DD" w:rsidP="00B81A20">
      <w:pPr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б)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-1</w:t>
      </w:r>
    </w:p>
    <w:p w:rsidR="00CD78DD" w:rsidRPr="006D1A06" w:rsidRDefault="00CD78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>Решение: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rcctg</m:t>
          </m:r>
          <m:r>
            <w:rPr>
              <w:rFonts w:ascii="Cambria Math" w:hAnsi="Times New Roman" w:cs="Times New Roman"/>
              <w:sz w:val="28"/>
              <w:szCs w:val="28"/>
            </w:rPr>
            <m:t>(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 )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</m:oMath>
      </m:oMathPara>
    </w:p>
    <w:p w:rsidR="00CD78DD" w:rsidRPr="006D1A06" w:rsidRDefault="00CD78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=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1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CD78DD" w:rsidRPr="006D1A06" w:rsidRDefault="00CD78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=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CD78DD" w:rsidRPr="006D1A06" w:rsidRDefault="00CD78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1A20" w:rsidRDefault="00CD78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3411B7" w:rsidRPr="00B81A20" w:rsidRDefault="009A5A54" w:rsidP="00B81A20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Тренировочные упражнения</w:t>
      </w:r>
    </w:p>
    <w:p w:rsidR="003411B7" w:rsidRPr="00220BF4" w:rsidRDefault="002E74BD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81A20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220BF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r w:rsidRPr="00B81A20">
        <w:rPr>
          <w:rFonts w:ascii="Times New Roman" w:hAnsi="Times New Roman" w:cs="Times New Roman"/>
          <w:b/>
          <w:sz w:val="28"/>
          <w:szCs w:val="28"/>
        </w:rPr>
        <w:t>уровень</w:t>
      </w:r>
    </w:p>
    <w:p w:rsidR="009A5A54" w:rsidRPr="00220BF4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20BF4">
        <w:rPr>
          <w:rFonts w:ascii="Times New Roman" w:hAnsi="Times New Roman" w:cs="Times New Roman"/>
          <w:sz w:val="28"/>
          <w:szCs w:val="28"/>
          <w:lang w:val="en-US"/>
        </w:rPr>
        <w:t>1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="009A5A54" w:rsidRPr="00220B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A5A54" w:rsidRPr="00220BF4">
        <w:rPr>
          <w:rFonts w:ascii="Times New Roman" w:hAnsi="Times New Roman" w:cs="Times New Roman"/>
          <w:sz w:val="28"/>
          <w:szCs w:val="28"/>
          <w:lang w:val="en-US"/>
        </w:rPr>
        <w:t xml:space="preserve"> =1                                                                   11. 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="009A5A54" w:rsidRPr="00220BF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A5A54" w:rsidRPr="00220BF4">
        <w:rPr>
          <w:rFonts w:ascii="Times New Roman" w:hAnsi="Times New Roman" w:cs="Times New Roman"/>
          <w:sz w:val="28"/>
          <w:szCs w:val="28"/>
          <w:lang w:val="en-US"/>
        </w:rPr>
        <w:t xml:space="preserve"> = 1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2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cos x = -1                                                                12. sin x = -1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3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cos x = 0                                                                 13. sin x = 0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4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2sin(-x) = 0                                                            1 4. 5cos(-x) = 0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5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3ctg (-x) = 0                                                            1 5. 2tg(-x) = 0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6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2cos x = 1                                                               16. 2sin x = 1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7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2sin x = 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object w:dxaOrig="380" w:dyaOrig="340">
          <v:shape id="_x0000_i1027" type="#_x0000_t75" style="width:18.75pt;height:17.25pt" o:ole="">
            <v:imagedata r:id="rId20" o:title=""/>
          </v:shape>
          <o:OLEObject Type="Embed" ProgID="Equation.DSMT4" ShapeID="_x0000_i1027" DrawAspect="Content" ObjectID="_1505277951" r:id="rId21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17. 2cos x =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object w:dxaOrig="380" w:dyaOrig="340">
          <v:shape id="_x0000_i1028" type="#_x0000_t75" style="width:18.75pt;height:17.25pt" o:ole="">
            <v:imagedata r:id="rId22" o:title=""/>
          </v:shape>
          <o:OLEObject Type="Embed" ProgID="Equation.DSMT4" ShapeID="_x0000_i1028" DrawAspect="Content" ObjectID="_1505277952" r:id="rId23"/>
        </w:objec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8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3tg x =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object w:dxaOrig="360" w:dyaOrig="360">
          <v:shape id="_x0000_i1029" type="#_x0000_t75" style="width:18pt;height:18pt" o:ole="">
            <v:imagedata r:id="rId24" o:title=""/>
          </v:shape>
          <o:OLEObject Type="Embed" ProgID="Equation.DSMT4" ShapeID="_x0000_i1029" DrawAspect="Content" ObjectID="_1505277953" r:id="rId25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18. 2tg x = 2</w: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9.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2cos x = -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object w:dxaOrig="360" w:dyaOrig="360">
          <v:shape id="_x0000_i1030" type="#_x0000_t75" style="width:18pt;height:18pt" o:ole="">
            <v:imagedata r:id="rId26" o:title=""/>
          </v:shape>
          <o:OLEObject Type="Embed" ProgID="Equation.DSMT4" ShapeID="_x0000_i1030" DrawAspect="Content" ObjectID="_1505277954" r:id="rId27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19. 2sin x = -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object w:dxaOrig="380" w:dyaOrig="340">
          <v:shape id="_x0000_i1031" type="#_x0000_t75" style="width:18.75pt;height:17.25pt" o:ole="">
            <v:imagedata r:id="rId28" o:title=""/>
          </v:shape>
          <o:OLEObject Type="Embed" ProgID="Equation.DSMT4" ShapeID="_x0000_i1031" DrawAspect="Content" ObjectID="_1505277955" r:id="rId29"/>
        </w:object>
      </w:r>
    </w:p>
    <w:p w:rsidR="009A5A54" w:rsidRPr="006D1A06" w:rsidRDefault="002E74B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10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2sin x = – 1                                                              20. 2cos x = - 1</w:t>
      </w:r>
    </w:p>
    <w:p w:rsidR="009A5A54" w:rsidRPr="00B81A20" w:rsidRDefault="009A5A54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Ответы</w:t>
      </w:r>
      <w:r w:rsidRPr="00B81A20">
        <w:rPr>
          <w:rFonts w:ascii="Times New Roman" w:hAnsi="Times New Roman" w:cs="Times New Roman"/>
          <w:b/>
          <w:sz w:val="28"/>
          <w:szCs w:val="28"/>
          <w:lang w:val="en-US"/>
        </w:rPr>
        <w:t>: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32" type="#_x0000_t75" style="width:12.75pt;height:30.75pt" o:ole="">
            <v:imagedata r:id="rId30" o:title=""/>
          </v:shape>
          <o:OLEObject Type="Embed" ProgID="Equation.DSMT4" ShapeID="_x0000_i1032" DrawAspect="Content" ObjectID="_1505277956" r:id="rId31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2π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</w:rPr>
        <w:t>,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3" type="#_x0000_t75" style="width:9.75pt;height:9.75pt" o:ole="">
            <v:imagedata r:id="rId32" o:title=""/>
          </v:shape>
          <o:OLEObject Type="Embed" ProgID="Equation.DSMT4" ShapeID="_x0000_i1033" DrawAspect="Content" ObjectID="_1505277957" r:id="rId33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Z                     </w:t>
      </w:r>
      <w:r w:rsidR="005F549B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>. 2πn,  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4" type="#_x0000_t75" style="width:9.75pt;height:9.75pt" o:ole="">
            <v:imagedata r:id="rId34" o:title=""/>
          </v:shape>
          <o:OLEObject Type="Embed" ProgID="Equation.DSMT4" ShapeID="_x0000_i1034" DrawAspect="Content" ObjectID="_1505277958" r:id="rId35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Z 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lastRenderedPageBreak/>
        <w:t>π</w:t>
      </w:r>
      <w:r w:rsidRPr="006D1A06"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proofErr w:type="gramStart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5" type="#_x0000_t75" style="width:9.75pt;height:9.75pt" o:ole="">
            <v:imagedata r:id="rId36" o:title=""/>
          </v:shape>
          <o:OLEObject Type="Embed" ProgID="Equation.DSMT4" ShapeID="_x0000_i1035" DrawAspect="Content" ObjectID="_1505277959" r:id="rId3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1</w:t>
      </w:r>
      <w:r w:rsidR="005F549B" w:rsidRPr="006D1A06">
        <w:rPr>
          <w:rFonts w:ascii="Times New Roman" w:hAnsi="Times New Roman" w:cs="Times New Roman"/>
          <w:sz w:val="28"/>
          <w:szCs w:val="28"/>
        </w:rPr>
        <w:t>2.</w:t>
      </w:r>
      <w:r w:rsidRPr="006D1A06">
        <w:rPr>
          <w:rFonts w:ascii="Times New Roman" w:hAnsi="Times New Roman" w:cs="Times New Roman"/>
          <w:sz w:val="28"/>
          <w:szCs w:val="28"/>
        </w:rPr>
        <w:t xml:space="preserve"> - </w: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36" type="#_x0000_t75" style="width:12.75pt;height:30.75pt" o:ole="">
            <v:imagedata r:id="rId38" o:title=""/>
          </v:shape>
          <o:OLEObject Type="Embed" ProgID="Equation.DSMT4" ShapeID="_x0000_i1036" DrawAspect="Content" ObjectID="_1505277960" r:id="rId39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7" type="#_x0000_t75" style="width:9.75pt;height:9.75pt" o:ole="">
            <v:imagedata r:id="rId40" o:title=""/>
          </v:shape>
          <o:OLEObject Type="Embed" ProgID="Equation.DSMT4" ShapeID="_x0000_i1037" DrawAspect="Content" ObjectID="_1505277961" r:id="rId41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38" type="#_x0000_t75" style="width:12.75pt;height:30.75pt" o:ole="">
            <v:imagedata r:id="rId42" o:title=""/>
          </v:shape>
          <o:OLEObject Type="Embed" ProgID="Equation.DSMT4" ShapeID="_x0000_i1038" DrawAspect="Content" ObjectID="_1505277962" r:id="rId43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39" type="#_x0000_t75" style="width:9.75pt;height:9.75pt" o:ole="">
            <v:imagedata r:id="rId44" o:title=""/>
          </v:shape>
          <o:OLEObject Type="Embed" ProgID="Equation.DSMT4" ShapeID="_x0000_i1039" DrawAspect="Content" ObjectID="_1505277963" r:id="rId45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13.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40" type="#_x0000_t75" style="width:9.75pt;height:9.75pt" o:ole="">
            <v:imagedata r:id="rId46" o:title=""/>
          </v:shape>
          <o:OLEObject Type="Embed" ProgID="Equation.DSMT4" ShapeID="_x0000_i1040" DrawAspect="Content" ObjectID="_1505277964" r:id="rId4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proofErr w:type="gram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1" type="#_x0000_t75" style="width:9.75pt;height:9.75pt" o:ole="">
            <v:imagedata r:id="rId48" o:title=""/>
          </v:shape>
          <o:OLEObject Type="Embed" ProgID="Equation.DSMT4" ShapeID="_x0000_i1041" DrawAspect="Content" ObjectID="_1505277965" r:id="rId49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</w:t>
      </w:r>
      <w:r w:rsidR="005F549B" w:rsidRPr="006D1A06">
        <w:rPr>
          <w:rFonts w:ascii="Times New Roman" w:hAnsi="Times New Roman" w:cs="Times New Roman"/>
          <w:sz w:val="28"/>
          <w:szCs w:val="28"/>
        </w:rPr>
        <w:t xml:space="preserve">  </w:t>
      </w:r>
      <w:r w:rsidRPr="006D1A06">
        <w:rPr>
          <w:rFonts w:ascii="Times New Roman" w:hAnsi="Times New Roman" w:cs="Times New Roman"/>
          <w:sz w:val="28"/>
          <w:szCs w:val="28"/>
        </w:rPr>
        <w:t xml:space="preserve">14. </w: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42" type="#_x0000_t75" style="width:12.75pt;height:30.75pt" o:ole="">
            <v:imagedata r:id="rId50" o:title=""/>
          </v:shape>
          <o:OLEObject Type="Embed" ProgID="Equation.DSMT4" ShapeID="_x0000_i1042" DrawAspect="Content" ObjectID="_1505277966" r:id="rId51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3" type="#_x0000_t75" style="width:9.75pt;height:9.75pt" o:ole="">
            <v:imagedata r:id="rId52" o:title=""/>
          </v:shape>
          <o:OLEObject Type="Embed" ProgID="Equation.DSMT4" ShapeID="_x0000_i1043" DrawAspect="Content" ObjectID="_1505277967" r:id="rId53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44" type="#_x0000_t75" style="width:12.75pt;height:30.75pt" o:ole="">
            <v:imagedata r:id="rId54" o:title=""/>
          </v:shape>
          <o:OLEObject Type="Embed" ProgID="Equation.DSMT4" ShapeID="_x0000_i1044" DrawAspect="Content" ObjectID="_1505277968" r:id="rId55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5" type="#_x0000_t75" style="width:9.75pt;height:9.75pt" o:ole="">
            <v:imagedata r:id="rId56" o:title=""/>
          </v:shape>
          <o:OLEObject Type="Embed" ProgID="Equation.DSMT4" ShapeID="_x0000_i1045" DrawAspect="Content" ObjectID="_1505277969" r:id="rId5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15.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6" type="#_x0000_t75" style="width:9.75pt;height:9.75pt" o:ole="">
            <v:imagedata r:id="rId58" o:title=""/>
          </v:shape>
          <o:OLEObject Type="Embed" ProgID="Equation.DSMT4" ShapeID="_x0000_i1046" DrawAspect="Content" ObjectID="_1505277970" r:id="rId59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47" type="#_x0000_t75" style="width:11.25pt;height:12pt" o:ole="">
            <v:imagedata r:id="rId60" o:title=""/>
          </v:shape>
          <o:OLEObject Type="Embed" ProgID="Equation.DSMT4" ShapeID="_x0000_i1047" DrawAspect="Content" ObjectID="_1505277971" r:id="rId61"/>
        </w:objec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48" type="#_x0000_t75" style="width:12.75pt;height:30.75pt" o:ole="">
            <v:imagedata r:id="rId62" o:title=""/>
          </v:shape>
          <o:OLEObject Type="Embed" ProgID="Equation.DSMT4" ShapeID="_x0000_i1048" DrawAspect="Content" ObjectID="_1505277972" r:id="rId63"/>
        </w:object>
      </w:r>
      <w:r w:rsidRPr="006D1A06">
        <w:rPr>
          <w:rFonts w:ascii="Times New Roman" w:hAnsi="Times New Roman" w:cs="Times New Roman"/>
          <w:sz w:val="28"/>
          <w:szCs w:val="28"/>
        </w:rPr>
        <w:t>+ 2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49" type="#_x0000_t75" style="width:9.75pt;height:9.75pt" o:ole="">
            <v:imagedata r:id="rId64" o:title=""/>
          </v:shape>
          <o:OLEObject Type="Embed" ProgID="Equation.DSMT4" ShapeID="_x0000_i1049" DrawAspect="Content" ObjectID="_1505277973" r:id="rId65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5F549B"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 xml:space="preserve">16. </w:t>
      </w:r>
      <w:r w:rsidR="005F549B" w:rsidRPr="006D1A06">
        <w:rPr>
          <w:rFonts w:ascii="Times New Roman" w:hAnsi="Times New Roman" w:cs="Times New Roman"/>
          <w:sz w:val="28"/>
          <w:szCs w:val="28"/>
          <w:lang w:val="en-US"/>
        </w:rPr>
        <w:t>(-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1)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n </w: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50" type="#_x0000_t75" style="width:12.75pt;height:30.75pt" o:ole="">
            <v:imagedata r:id="rId66" o:title=""/>
          </v:shape>
          <o:OLEObject Type="Embed" ProgID="Equation.DSMT4" ShapeID="_x0000_i1050" DrawAspect="Content" ObjectID="_1505277974" r:id="rId6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>,  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51" type="#_x0000_t75" style="width:9.75pt;height:9.75pt" o:ole="">
            <v:imagedata r:id="rId68" o:title=""/>
          </v:shape>
          <o:OLEObject Type="Embed" ProgID="Equation.DSMT4" ShapeID="_x0000_i1051" DrawAspect="Content" ObjectID="_1505277975" r:id="rId69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5F549B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(-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)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proofErr w:type="gramEnd"/>
      <w:r w:rsidRPr="006D1A06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52" type="#_x0000_t75" style="width:12.75pt;height:30.75pt" o:ole="">
            <v:imagedata r:id="rId70" o:title=""/>
          </v:shape>
          <o:OLEObject Type="Embed" ProgID="Equation.DSMT4" ShapeID="_x0000_i1052" DrawAspect="Content" ObjectID="_1505277976" r:id="rId71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,  n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53" type="#_x0000_t75" style="width:9.75pt;height:9.75pt" o:ole="">
            <v:imagedata r:id="rId72" o:title=""/>
          </v:shape>
          <o:OLEObject Type="Embed" ProgID="Equation.DSMT4" ShapeID="_x0000_i1053" DrawAspect="Content" ObjectID="_1505277977" r:id="rId73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Z                                              </w:t>
      </w:r>
      <w:r w:rsidR="009A5A54"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7. 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54" type="#_x0000_t75" style="width:11.25pt;height:12pt" o:ole="">
            <v:imagedata r:id="rId74" o:title=""/>
          </v:shape>
          <o:OLEObject Type="Embed" ProgID="Equation.DSMT4" ShapeID="_x0000_i1054" DrawAspect="Content" ObjectID="_1505277978" r:id="rId75"/>
        </w:objec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55" type="#_x0000_t75" style="width:12.75pt;height:30.75pt" o:ole="">
            <v:imagedata r:id="rId76" o:title=""/>
          </v:shape>
          <o:OLEObject Type="Embed" ProgID="Equation.DSMT4" ShapeID="_x0000_i1055" DrawAspect="Content" ObjectID="_1505277979" r:id="rId77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+2πn,   n 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56" type="#_x0000_t75" style="width:9.75pt;height:9.75pt" o:ole="">
            <v:imagedata r:id="rId78" o:title=""/>
          </v:shape>
          <o:OLEObject Type="Embed" ProgID="Equation.DSMT4" ShapeID="_x0000_i1056" DrawAspect="Content" ObjectID="_1505277980" r:id="rId79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57" type="#_x0000_t75" style="width:12.75pt;height:30.75pt" o:ole="">
            <v:imagedata r:id="rId80" o:title=""/>
          </v:shape>
          <o:OLEObject Type="Embed" ProgID="Equation.DSMT4" ShapeID="_x0000_i1057" DrawAspect="Content" ObjectID="_1505277981" r:id="rId81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58" type="#_x0000_t75" style="width:9.75pt;height:9.75pt" o:ole="">
            <v:imagedata r:id="rId82" o:title=""/>
          </v:shape>
          <o:OLEObject Type="Embed" ProgID="Equation.DSMT4" ShapeID="_x0000_i1058" DrawAspect="Content" ObjectID="_1505277982" r:id="rId83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="005F549B" w:rsidRPr="006D1A06">
        <w:rPr>
          <w:rFonts w:ascii="Times New Roman" w:hAnsi="Times New Roman" w:cs="Times New Roman"/>
          <w:sz w:val="28"/>
          <w:szCs w:val="28"/>
        </w:rPr>
        <w:t xml:space="preserve">   </w:t>
      </w:r>
      <w:r w:rsidRPr="006D1A06">
        <w:rPr>
          <w:rFonts w:ascii="Times New Roman" w:hAnsi="Times New Roman" w:cs="Times New Roman"/>
          <w:sz w:val="28"/>
          <w:szCs w:val="28"/>
        </w:rPr>
        <w:t xml:space="preserve">18. </w:t>
      </w:r>
      <w:r w:rsidRPr="006D1A06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59" type="#_x0000_t75" style="width:12.75pt;height:30.75pt" o:ole="">
            <v:imagedata r:id="rId84" o:title=""/>
          </v:shape>
          <o:OLEObject Type="Embed" ProgID="Equation.DSMT4" ShapeID="_x0000_i1059" DrawAspect="Content" ObjectID="_1505277983" r:id="rId85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>,  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0" type="#_x0000_t75" style="width:9.75pt;height:9.75pt" o:ole="">
            <v:imagedata r:id="rId86" o:title=""/>
          </v:shape>
          <o:OLEObject Type="Embed" ProgID="Equation.DSMT4" ShapeID="_x0000_i1060" DrawAspect="Content" ObjectID="_1505277984" r:id="rId8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9A5A54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61" type="#_x0000_t75" style="width:11.25pt;height:12pt" o:ole="">
            <v:imagedata r:id="rId88" o:title=""/>
          </v:shape>
          <o:OLEObject Type="Embed" ProgID="Equation.DSMT4" ShapeID="_x0000_i1061" DrawAspect="Content" ObjectID="_1505277985" r:id="rId89"/>
        </w:objec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20" w:dyaOrig="620">
          <v:shape id="_x0000_i1062" type="#_x0000_t75" style="width:21pt;height:30.75pt" o:ole="">
            <v:imagedata r:id="rId90" o:title=""/>
          </v:shape>
          <o:OLEObject Type="Embed" ProgID="Equation.DSMT4" ShapeID="_x0000_i1062" DrawAspect="Content" ObjectID="_1505277986" r:id="rId91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3" type="#_x0000_t75" style="width:9.75pt;height:9.75pt" o:ole="">
            <v:imagedata r:id="rId92" o:title=""/>
          </v:shape>
          <o:OLEObject Type="Embed" ProgID="Equation.DSMT4" ShapeID="_x0000_i1063" DrawAspect="Content" ObjectID="_1505277987" r:id="rId93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5F549B" w:rsidRPr="006D1A06">
        <w:rPr>
          <w:rFonts w:ascii="Times New Roman" w:hAnsi="Times New Roman" w:cs="Times New Roman"/>
          <w:sz w:val="28"/>
          <w:szCs w:val="28"/>
        </w:rPr>
        <w:t xml:space="preserve">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5F549B" w:rsidRPr="006D1A06">
        <w:rPr>
          <w:rFonts w:ascii="Times New Roman" w:hAnsi="Times New Roman" w:cs="Times New Roman"/>
          <w:sz w:val="28"/>
          <w:szCs w:val="28"/>
        </w:rPr>
        <w:t xml:space="preserve"> 9. (</w:t>
      </w:r>
      <w:r w:rsidRPr="006D1A06">
        <w:rPr>
          <w:rFonts w:ascii="Times New Roman" w:hAnsi="Times New Roman" w:cs="Times New Roman"/>
          <w:sz w:val="28"/>
          <w:szCs w:val="28"/>
        </w:rPr>
        <w:t>-1)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  <w:vertAlign w:val="superscript"/>
        </w:rPr>
        <w:t>+1</w:t>
      </w:r>
      <w:r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64" type="#_x0000_t75" style="width:12.75pt;height:30.75pt" o:ole="">
            <v:imagedata r:id="rId94" o:title=""/>
          </v:shape>
          <o:OLEObject Type="Embed" ProgID="Equation.DSMT4" ShapeID="_x0000_i1064" DrawAspect="Content" ObjectID="_1505277988" r:id="rId95"/>
        </w:object>
      </w:r>
      <w:r w:rsidRPr="006D1A06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5" type="#_x0000_t75" style="width:9.75pt;height:9.75pt" o:ole="">
            <v:imagedata r:id="rId96" o:title=""/>
          </v:shape>
          <o:OLEObject Type="Embed" ProgID="Equation.DSMT4" ShapeID="_x0000_i1065" DrawAspect="Content" ObjectID="_1505277989" r:id="rId97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9A5A54" w:rsidRPr="006D1A06" w:rsidRDefault="005F549B" w:rsidP="006D1A06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(-</w:t>
      </w:r>
      <w:r w:rsidR="009A5A54" w:rsidRPr="006D1A06">
        <w:rPr>
          <w:rFonts w:ascii="Times New Roman" w:hAnsi="Times New Roman" w:cs="Times New Roman"/>
          <w:sz w:val="28"/>
          <w:szCs w:val="28"/>
        </w:rPr>
        <w:t>1)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</w:rPr>
        <w:t>+1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66" type="#_x0000_t75" style="width:12.75pt;height:30.75pt" o:ole="">
            <v:imagedata r:id="rId98" o:title=""/>
          </v:shape>
          <o:OLEObject Type="Embed" ProgID="Equation.DSMT4" ShapeID="_x0000_i1066" DrawAspect="Content" ObjectID="_1505277990" r:id="rId99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  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67" type="#_x0000_t75" style="width:9.75pt;height:9.75pt" o:ole="">
            <v:imagedata r:id="rId100" o:title=""/>
          </v:shape>
          <o:OLEObject Type="Embed" ProgID="Equation.DSMT4" ShapeID="_x0000_i1067" DrawAspect="Content" ObjectID="_1505277991" r:id="rId101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20. 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20" w:dyaOrig="240">
          <v:shape id="_x0000_i1068" type="#_x0000_t75" style="width:11.25pt;height:12pt" o:ole="">
            <v:imagedata r:id="rId102" o:title=""/>
          </v:shape>
          <o:OLEObject Type="Embed" ProgID="Equation.DSMT4" ShapeID="_x0000_i1068" DrawAspect="Content" ObjectID="_1505277992" r:id="rId103"/>
        </w:objec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20" w:dyaOrig="620">
          <v:shape id="_x0000_i1069" type="#_x0000_t75" style="width:21pt;height:30.75pt" o:ole="">
            <v:imagedata r:id="rId104" o:title=""/>
          </v:shape>
          <o:OLEObject Type="Embed" ProgID="Equation.DSMT4" ShapeID="_x0000_i1069" DrawAspect="Content" ObjectID="_1505277993" r:id="rId105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+2πn,   n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70" type="#_x0000_t75" style="width:9.75pt;height:9.75pt" o:ole="">
            <v:imagedata r:id="rId106" o:title=""/>
          </v:shape>
          <o:OLEObject Type="Embed" ProgID="Equation.DSMT4" ShapeID="_x0000_i1070" DrawAspect="Content" ObjectID="_1505277994" r:id="rId107"/>
        </w:objec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3411B7" w:rsidRPr="006D1A06" w:rsidRDefault="003411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E74BD" w:rsidRPr="00B81A20" w:rsidRDefault="0053062B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B81A20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B81A20">
        <w:rPr>
          <w:rFonts w:ascii="Times New Roman" w:hAnsi="Times New Roman" w:cs="Times New Roman"/>
          <w:b/>
          <w:sz w:val="28"/>
          <w:szCs w:val="28"/>
        </w:rPr>
        <w:t xml:space="preserve"> уровень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sin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x = 1          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1.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object w:dxaOrig="240" w:dyaOrig="620">
          <v:shape id="_x0000_i1071" type="#_x0000_t75" style="width:12pt;height:30.75pt" o:ole="">
            <v:imagedata r:id="rId108" o:title=""/>
          </v:shape>
          <o:OLEObject Type="Embed" ProgID="Equation.DSMT4" ShapeID="_x0000_i1071" DrawAspect="Content" ObjectID="_1505277995" r:id="rId109"/>
        </w:objec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= 1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sin (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) = 0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2.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>) = 0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2x = - 1                                              </w:t>
      </w:r>
      <w:proofErr w:type="spellStart"/>
      <w:r w:rsidR="002E74BD" w:rsidRPr="006D1A06">
        <w:rPr>
          <w:rFonts w:ascii="Times New Roman" w:hAnsi="Times New Roman" w:cs="Times New Roman"/>
          <w:sz w:val="28"/>
          <w:szCs w:val="28"/>
        </w:rPr>
        <w:t>1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3.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3x =  - 1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2π –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) = 1                                          </w:t>
      </w:r>
      <w:proofErr w:type="spellStart"/>
      <w:r w:rsidR="002E74BD" w:rsidRPr="006D1A06">
        <w:rPr>
          <w:rFonts w:ascii="Times New Roman" w:hAnsi="Times New Roman" w:cs="Times New Roman"/>
          <w:sz w:val="28"/>
          <w:szCs w:val="28"/>
        </w:rPr>
        <w:t>1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4.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(π –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>) = 1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2sin 0,5x = 1      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</w:rPr>
        <w:t>1</w:t>
      </w:r>
      <w:r w:rsidRPr="006D1A06">
        <w:rPr>
          <w:rFonts w:ascii="Times New Roman" w:hAnsi="Times New Roman" w:cs="Times New Roman"/>
          <w:sz w:val="28"/>
          <w:szCs w:val="28"/>
        </w:rPr>
        <w:t>5. 2cos 0,5x = 1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4x = 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6. sin 4x =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( - 2x) = -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7.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tg</w:t>
      </w:r>
      <w:proofErr w:type="spellEnd"/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( - 2x) = 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4x =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</w:rPr>
        <w:t>1</w:t>
      </w:r>
      <w:r w:rsidRPr="006D1A06">
        <w:rPr>
          <w:rFonts w:ascii="Times New Roman" w:hAnsi="Times New Roman" w:cs="Times New Roman"/>
          <w:sz w:val="28"/>
          <w:szCs w:val="28"/>
        </w:rPr>
        <w:t xml:space="preserve">8.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3x =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</w:p>
    <w:p w:rsidR="009A5A54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t>sin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object w:dxaOrig="240" w:dyaOrig="620">
          <v:shape id="_x0000_i1072" type="#_x0000_t75" style="width:12pt;height:30.75pt" o:ole="">
            <v:imagedata r:id="rId110" o:title=""/>
          </v:shape>
          <o:OLEObject Type="Embed" ProgID="Equation.DSMT4" ShapeID="_x0000_i1072" DrawAspect="Content" ObjectID="_1505277996" r:id="rId111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w:r w:rsidR="002E74BD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2E74BD" w:rsidRPr="006D1A06">
        <w:rPr>
          <w:rFonts w:ascii="Times New Roman" w:hAnsi="Times New Roman" w:cs="Times New Roman"/>
          <w:sz w:val="28"/>
          <w:szCs w:val="28"/>
        </w:rPr>
        <w:t>1</w:t>
      </w:r>
      <w:r w:rsidRPr="006D1A06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object w:dxaOrig="240" w:dyaOrig="620">
          <v:shape id="_x0000_i1073" type="#_x0000_t75" style="width:12pt;height:30.75pt" o:ole="">
            <v:imagedata r:id="rId112" o:title=""/>
          </v:shape>
          <o:OLEObject Type="Embed" ProgID="Equation.DSMT4" ShapeID="_x0000_i1073" DrawAspect="Content" ObjectID="_1505277997" r:id="rId113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= - </w:t>
      </w:r>
      <w:r w:rsidRPr="006D1A06">
        <w:rPr>
          <w:rFonts w:ascii="Times New Roman" w:hAnsi="Times New Roman" w:cs="Times New Roman"/>
          <w:sz w:val="28"/>
          <w:szCs w:val="28"/>
        </w:rPr>
        <w:object w:dxaOrig="240" w:dyaOrig="620">
          <v:shape id="_x0000_i1074" type="#_x0000_t75" style="width:12pt;height:30.75pt" o:ole="">
            <v:imagedata r:id="rId114" o:title=""/>
          </v:shape>
          <o:OLEObject Type="Embed" ProgID="Equation.DSMT4" ShapeID="_x0000_i1074" DrawAspect="Content" ObjectID="_1505277998" r:id="rId115"/>
        </w:object>
      </w:r>
    </w:p>
    <w:p w:rsidR="002E74BD" w:rsidRPr="006D1A06" w:rsidRDefault="009A5A54" w:rsidP="006D1A06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lastRenderedPageBreak/>
        <w:t>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3x = - 1               </w:t>
      </w:r>
      <w:r w:rsidR="002E74BD" w:rsidRPr="006D1A06">
        <w:rPr>
          <w:rFonts w:ascii="Times New Roman" w:hAnsi="Times New Roman" w:cs="Times New Roman"/>
          <w:sz w:val="28"/>
          <w:szCs w:val="28"/>
        </w:rPr>
        <w:t xml:space="preserve">                               2</w:t>
      </w:r>
      <w:r w:rsidRPr="006D1A06">
        <w:rPr>
          <w:rFonts w:ascii="Times New Roman" w:hAnsi="Times New Roman" w:cs="Times New Roman"/>
          <w:sz w:val="28"/>
          <w:szCs w:val="28"/>
        </w:rPr>
        <w:t xml:space="preserve">0. </w:t>
      </w:r>
      <w:proofErr w:type="spellStart"/>
      <w:r w:rsidRPr="006D1A06">
        <w:rPr>
          <w:rFonts w:ascii="Times New Roman" w:hAnsi="Times New Roman" w:cs="Times New Roman"/>
          <w:sz w:val="28"/>
          <w:szCs w:val="28"/>
        </w:rPr>
        <w:t>ctg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4x = 1  </w:t>
      </w:r>
    </w:p>
    <w:p w:rsidR="009A5A54" w:rsidRPr="00B81A20" w:rsidRDefault="002E74BD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Ответы:</w: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.</w:t>
      </w:r>
      <w:r w:rsidR="009A5A54" w:rsidRPr="006D1A06">
        <w:rPr>
          <w:rFonts w:ascii="Times New Roman" w:hAnsi="Times New Roman" w:cs="Times New Roman"/>
          <w:sz w:val="28"/>
          <w:szCs w:val="28"/>
        </w:rPr>
        <w:t>π + 4π</w:t>
      </w:r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,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75" type="#_x0000_t75" style="width:9pt;height:14.25pt" o:ole="">
            <v:imagedata r:id="rId116" o:title=""/>
          </v:shape>
          <o:OLEObject Type="Embed" ProgID="Equation.DSMT4" ShapeID="_x0000_i1075" DrawAspect="Content" ObjectID="_1505277999" r:id="rId117"/>
        </w:objec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76" type="#_x0000_t75" style="width:30pt;height:14.25pt" o:ole="">
            <v:imagedata r:id="rId118" o:title=""/>
          </v:shape>
          <o:OLEObject Type="Embed" ProgID="Equation.DSMT4" ShapeID="_x0000_i1076" DrawAspect="Content" ObjectID="_1505278000" r:id="rId119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>1. 4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77" type="#_x0000_t75" style="width:30pt;height:14.25pt" o:ole="">
            <v:imagedata r:id="rId118" o:title=""/>
          </v:shape>
          <o:OLEObject Type="Embed" ProgID="Equation.DSMT4" ShapeID="_x0000_i1077" DrawAspect="Content" ObjectID="_1505278001" r:id="rId120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78" type="#_x0000_t75" style="width:12.75pt;height:30.75pt" o:ole="">
            <v:imagedata r:id="rId121" o:title=""/>
          </v:shape>
          <o:OLEObject Type="Embed" ProgID="Equation.DSMT4" ShapeID="_x0000_i1078" DrawAspect="Content" ObjectID="_1505278002" r:id="rId122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79" type="#_x0000_t75" style="width:18.75pt;height:30.75pt" o:ole="">
            <v:imagedata r:id="rId123" o:title=""/>
          </v:shape>
          <o:OLEObject Type="Embed" ProgID="Equation.DSMT4" ShapeID="_x0000_i1079" DrawAspect="Content" ObjectID="_1505278003" r:id="rId124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80" type="#_x0000_t75" style="width:30pt;height:14.25pt" o:ole="">
            <v:imagedata r:id="rId118" o:title=""/>
          </v:shape>
          <o:OLEObject Type="Embed" ProgID="Equation.DSMT4" ShapeID="_x0000_i1080" DrawAspect="Content" ObjectID="_1505278004" r:id="rId125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2.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380" w:dyaOrig="620">
          <v:shape id="_x0000_i1081" type="#_x0000_t75" style="width:18.75pt;height:30.75pt" o:ole="">
            <v:imagedata r:id="rId126" o:title=""/>
          </v:shape>
          <o:OLEObject Type="Embed" ProgID="Equation.DSMT4" ShapeID="_x0000_i1081" DrawAspect="Content" ObjectID="_1505278005" r:id="rId127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82" type="#_x0000_t75" style="width:30pt;height:14.25pt" o:ole="">
            <v:imagedata r:id="rId118" o:title=""/>
          </v:shape>
          <o:OLEObject Type="Embed" ProgID="Equation.DSMT4" ShapeID="_x0000_i1082" DrawAspect="Content" ObjectID="_1505278006" r:id="rId128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3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83" type="#_x0000_t75" style="width:12.75pt;height:30.75pt" o:ole="">
            <v:imagedata r:id="rId129" o:title=""/>
          </v:shape>
          <o:OLEObject Type="Embed" ProgID="Equation.DSMT4" ShapeID="_x0000_i1083" DrawAspect="Content" ObjectID="_1505278007" r:id="rId130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 ,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84" type="#_x0000_t75" style="width:9pt;height:14.25pt" o:ole="">
            <v:imagedata r:id="rId116" o:title=""/>
          </v:shape>
          <o:OLEObject Type="Embed" ProgID="Equation.DSMT4" ShapeID="_x0000_i1084" DrawAspect="Content" ObjectID="_1505278008" r:id="rId131"/>
        </w:objec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85" type="#_x0000_t75" style="width:30pt;height:14.25pt" o:ole="">
            <v:imagedata r:id="rId118" o:title=""/>
          </v:shape>
          <o:OLEObject Type="Embed" ProgID="Equation.DSMT4" ShapeID="_x0000_i1085" DrawAspect="Content" ObjectID="_1505278009" r:id="rId132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3. -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86" type="#_x0000_t75" style="width:12.75pt;height:30.75pt" o:ole="">
            <v:imagedata r:id="rId133" o:title=""/>
          </v:shape>
          <o:OLEObject Type="Embed" ProgID="Equation.DSMT4" ShapeID="_x0000_i1086" DrawAspect="Content" ObjectID="_1505278010" r:id="rId134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99" w:dyaOrig="620">
          <v:shape id="_x0000_i1087" type="#_x0000_t75" style="width:24.75pt;height:30.75pt" o:ole="">
            <v:imagedata r:id="rId135" o:title=""/>
          </v:shape>
          <o:OLEObject Type="Embed" ProgID="Equation.DSMT4" ShapeID="_x0000_i1087" DrawAspect="Content" ObjectID="_1505278011" r:id="rId136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88" type="#_x0000_t75" style="width:30pt;height:14.25pt" o:ole="">
            <v:imagedata r:id="rId118" o:title=""/>
          </v:shape>
          <o:OLEObject Type="Embed" ProgID="Equation.DSMT4" ShapeID="_x0000_i1088" DrawAspect="Content" ObjectID="_1505278012" r:id="rId137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4.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-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89" type="#_x0000_t75" style="width:12.75pt;height:30.75pt" o:ole="">
            <v:imagedata r:id="rId138" o:title=""/>
          </v:shape>
          <o:OLEObject Type="Embed" ProgID="Equation.DSMT4" ShapeID="_x0000_i1089" DrawAspect="Content" ObjectID="_1505278013" r:id="rId139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90" type="#_x0000_t75" style="width:30pt;height:14.25pt" o:ole="">
            <v:imagedata r:id="rId118" o:title=""/>
          </v:shape>
          <o:OLEObject Type="Embed" ProgID="Equation.DSMT4" ShapeID="_x0000_i1090" DrawAspect="Content" ObjectID="_1505278014" r:id="rId140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4. -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91" type="#_x0000_t75" style="width:12.75pt;height:30.75pt" o:ole="">
            <v:imagedata r:id="rId138" o:title=""/>
          </v:shape>
          <o:OLEObject Type="Embed" ProgID="Equation.DSMT4" ShapeID="_x0000_i1091" DrawAspect="Content" ObjectID="_1505278015" r:id="rId141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92" type="#_x0000_t75" style="width:30pt;height:14.25pt" o:ole="">
            <v:imagedata r:id="rId118" o:title=""/>
          </v:shape>
          <o:OLEObject Type="Embed" ProgID="Equation.DSMT4" ShapeID="_x0000_i1092" DrawAspect="Content" ObjectID="_1505278016" r:id="rId142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5.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(- 1)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60" w:dyaOrig="620">
          <v:shape id="_x0000_i1093" type="#_x0000_t75" style="width:12.75pt;height:30.75pt" o:ole="">
            <v:imagedata r:id="rId143" o:title=""/>
          </v:shape>
          <o:OLEObject Type="Embed" ProgID="Equation.DSMT4" ShapeID="_x0000_i1093" DrawAspect="Content" ObjectID="_1505278017" r:id="rId144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 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94" type="#_x0000_t75" style="width:30pt;height:14.25pt" o:ole="">
            <v:imagedata r:id="rId118" o:title=""/>
          </v:shape>
          <o:OLEObject Type="Embed" ProgID="Equation.DSMT4" ShapeID="_x0000_i1094" DrawAspect="Content" ObjectID="_1505278018" r:id="rId145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5.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580" w:dyaOrig="620">
          <v:shape id="_x0000_i1095" type="#_x0000_t75" style="width:29.25pt;height:30.75pt" o:ole="">
            <v:imagedata r:id="rId146" o:title=""/>
          </v:shape>
          <o:OLEObject Type="Embed" ProgID="Equation.DSMT4" ShapeID="_x0000_i1095" DrawAspect="Content" ObjectID="_1505278019" r:id="rId147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+ 4</w:t>
      </w:r>
      <w:proofErr w:type="spellStart"/>
      <w:r w:rsidR="009A5A54" w:rsidRPr="006D1A06">
        <w:rPr>
          <w:rFonts w:ascii="Times New Roman" w:hAnsi="Times New Roman" w:cs="Times New Roman"/>
          <w:sz w:val="28"/>
          <w:szCs w:val="28"/>
          <w:lang w:val="en-US"/>
        </w:rPr>
        <w:t>πn</w:t>
      </w:r>
      <w:proofErr w:type="spellEnd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96" type="#_x0000_t75" style="width:30pt;height:14.25pt" o:ole="">
            <v:imagedata r:id="rId118" o:title=""/>
          </v:shape>
          <o:OLEObject Type="Embed" ProgID="Equation.DSMT4" ShapeID="_x0000_i1096" DrawAspect="Content" ObjectID="_1505278020" r:id="rId148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6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219" w:dyaOrig="620">
          <v:shape id="_x0000_i1097" type="#_x0000_t75" style="width:60.75pt;height:30.75pt" o:ole="">
            <v:imagedata r:id="rId149" o:title=""/>
          </v:shape>
          <o:OLEObject Type="Embed" ProgID="Equation.DSMT4" ShapeID="_x0000_i1097" DrawAspect="Content" ObjectID="_1505278021" r:id="rId150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, 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098" type="#_x0000_t75" style="width:30pt;height:14.25pt" o:ole="">
            <v:imagedata r:id="rId118" o:title=""/>
          </v:shape>
          <o:OLEObject Type="Embed" ProgID="Equation.DSMT4" ShapeID="_x0000_i1098" DrawAspect="Content" ObjectID="_1505278022" r:id="rId151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6. </w:t>
      </w:r>
      <w:proofErr w:type="gramStart"/>
      <w:r w:rsidR="009A5A54" w:rsidRPr="006D1A06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9A5A54" w:rsidRPr="006D1A06">
        <w:rPr>
          <w:rFonts w:ascii="Times New Roman" w:hAnsi="Times New Roman" w:cs="Times New Roman"/>
          <w:sz w:val="28"/>
          <w:szCs w:val="28"/>
        </w:rPr>
        <w:t>- 1)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="009A5A54" w:rsidRPr="006D1A06">
        <w:rPr>
          <w:rFonts w:ascii="Times New Roman" w:hAnsi="Times New Roman" w:cs="Times New Roman"/>
          <w:sz w:val="28"/>
          <w:szCs w:val="28"/>
          <w:vertAlign w:val="superscript"/>
        </w:rPr>
        <w:t>+1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59" w:dyaOrig="620">
          <v:shape id="_x0000_i1099" type="#_x0000_t75" style="width:42.75pt;height:30.75pt" o:ole="">
            <v:imagedata r:id="rId152" o:title=""/>
          </v:shape>
          <o:OLEObject Type="Embed" ProgID="Equation.DSMT4" ShapeID="_x0000_i1099" DrawAspect="Content" ObjectID="_1505278023" r:id="rId153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100" type="#_x0000_t75" style="width:30pt;height:14.25pt" o:ole="">
            <v:imagedata r:id="rId118" o:title=""/>
          </v:shape>
          <o:OLEObject Type="Embed" ProgID="Equation.DSMT4" ShapeID="_x0000_i1100" DrawAspect="Content" ObjectID="_1505278024" r:id="rId154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7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00" w:dyaOrig="620">
          <v:shape id="_x0000_i1101" type="#_x0000_t75" style="width:39.75pt;height:30.75pt" o:ole="">
            <v:imagedata r:id="rId155" o:title=""/>
          </v:shape>
          <o:OLEObject Type="Embed" ProgID="Equation.DSMT4" ShapeID="_x0000_i1101" DrawAspect="Content" ObjectID="_1505278025" r:id="rId156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,   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102" type="#_x0000_t75" style="width:9pt;height:14.25pt" o:ole="">
            <v:imagedata r:id="rId116" o:title=""/>
          </v:shape>
          <o:OLEObject Type="Embed" ProgID="Equation.DSMT4" ShapeID="_x0000_i1102" DrawAspect="Content" ObjectID="_1505278026" r:id="rId157"/>
        </w:object>
      </w:r>
      <w:r w:rsidR="009A5A54" w:rsidRPr="006D1A06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00" w:dyaOrig="279">
          <v:shape id="_x0000_i1103" type="#_x0000_t75" style="width:30pt;height:14.25pt" o:ole="">
            <v:imagedata r:id="rId118" o:title=""/>
          </v:shape>
          <o:OLEObject Type="Embed" ProgID="Equation.DSMT4" ShapeID="_x0000_i1103" DrawAspect="Content" ObjectID="_1505278027" r:id="rId158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7.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80" w:dyaOrig="620">
          <v:shape id="_x0000_i1104" type="#_x0000_t75" style="width:74.25pt;height:30.75pt" o:ole="">
            <v:imagedata r:id="rId159" o:title=""/>
          </v:shape>
          <o:OLEObject Type="Embed" ProgID="Equation.DSMT4" ShapeID="_x0000_i1104" DrawAspect="Content" ObjectID="_1505278028" r:id="rId160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</w:t>
      </w:r>
      <w:r w:rsidR="009A5A54" w:rsidRPr="006D1A0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05" type="#_x0000_t75" style="width:9pt;height:14.25pt" o:ole="">
            <v:imagedata r:id="rId161" o:title=""/>
          </v:shape>
          <o:OLEObject Type="Embed" ProgID="Equation.DSMT4" ShapeID="_x0000_i1105" DrawAspect="Content" ObjectID="_1505278029" r:id="rId162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8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500" w:dyaOrig="620">
          <v:shape id="_x0000_i1106" type="#_x0000_t75" style="width:75pt;height:30.75pt" o:ole="">
            <v:imagedata r:id="rId163" o:title=""/>
          </v:shape>
          <o:OLEObject Type="Embed" ProgID="Equation.DSMT4" ShapeID="_x0000_i1106" DrawAspect="Content" ObjectID="_1505278030" r:id="rId164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>1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8.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660" w:dyaOrig="620">
          <v:shape id="_x0000_i1107" type="#_x0000_t75" style="width:83.25pt;height:30.75pt" o:ole="">
            <v:imagedata r:id="rId165" o:title=""/>
          </v:shape>
          <o:OLEObject Type="Embed" ProgID="Equation.DSMT4" ShapeID="_x0000_i1107" DrawAspect="Content" ObjectID="_1505278031" r:id="rId166"/>
        </w:object>
      </w:r>
    </w:p>
    <w:p w:rsidR="009A5A54" w:rsidRPr="006D1A06" w:rsidRDefault="009A5A54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5C4898" w:rsidRPr="006D1A06">
        <w:rPr>
          <w:rFonts w:ascii="Times New Roman" w:hAnsi="Times New Roman" w:cs="Times New Roman"/>
          <w:sz w:val="28"/>
          <w:szCs w:val="28"/>
        </w:rPr>
        <w:t>9.</w:t>
      </w:r>
      <w:r w:rsidRPr="006D1A06">
        <w:rPr>
          <w:rFonts w:ascii="Times New Roman" w:hAnsi="Times New Roman" w:cs="Times New Roman"/>
          <w:sz w:val="28"/>
          <w:szCs w:val="28"/>
        </w:rPr>
        <w:t xml:space="preserve"> (- 1)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  <w:vertAlign w:val="superscript"/>
        </w:rPr>
        <w:t>+1</w:t>
      </w:r>
      <w:r w:rsidRPr="006D1A0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420" w:dyaOrig="320">
          <v:shape id="_x0000_i1108" type="#_x0000_t75" style="width:71.25pt;height:15.75pt" o:ole="">
            <v:imagedata r:id="rId167" o:title=""/>
          </v:shape>
          <o:OLEObject Type="Embed" ProgID="Equation.DSMT4" ShapeID="_x0000_i1108" DrawAspect="Content" ObjectID="_1505278032" r:id="rId168"/>
        </w:objec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5C4898" w:rsidRPr="006D1A06">
        <w:rPr>
          <w:rFonts w:ascii="Times New Roman" w:hAnsi="Times New Roman" w:cs="Times New Roman"/>
          <w:sz w:val="28"/>
          <w:szCs w:val="28"/>
        </w:rPr>
        <w:t>1</w:t>
      </w:r>
      <w:r w:rsidRPr="006D1A06">
        <w:rPr>
          <w:rFonts w:ascii="Times New Roman" w:hAnsi="Times New Roman" w:cs="Times New Roman"/>
          <w:sz w:val="28"/>
          <w:szCs w:val="28"/>
        </w:rPr>
        <w:t xml:space="preserve">9. </w:t>
      </w:r>
      <w:r w:rsidRPr="006D1A06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00" w:dyaOrig="320">
          <v:shape id="_x0000_i1109" type="#_x0000_t75" style="width:84.75pt;height:15.75pt" o:ole="">
            <v:imagedata r:id="rId169" o:title=""/>
          </v:shape>
          <o:OLEObject Type="Embed" ProgID="Equation.DSMT4" ShapeID="_x0000_i1109" DrawAspect="Content" ObjectID="_1505278033" r:id="rId170"/>
        </w:object>
      </w:r>
    </w:p>
    <w:p w:rsidR="009A5A54" w:rsidRPr="006D1A06" w:rsidRDefault="005C4898" w:rsidP="006D1A06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0.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20" w:dyaOrig="620">
          <v:shape id="_x0000_i1110" type="#_x0000_t75" style="width:71.25pt;height:30.75pt" o:ole="">
            <v:imagedata r:id="rId171" o:title=""/>
          </v:shape>
          <o:OLEObject Type="Embed" ProgID="Equation.DSMT4" ShapeID="_x0000_i1110" DrawAspect="Content" ObjectID="_1505278034" r:id="rId172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 xml:space="preserve">                      2</w: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0. </w:t>
      </w:r>
      <w:r w:rsidR="009A5A54" w:rsidRPr="006D1A06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480" w:dyaOrig="620">
          <v:shape id="_x0000_i1111" type="#_x0000_t75" style="width:74.25pt;height:30.75pt" o:ole="">
            <v:imagedata r:id="rId173" o:title=""/>
          </v:shape>
          <o:OLEObject Type="Embed" ProgID="Equation.DSMT4" ShapeID="_x0000_i1111" DrawAspect="Content" ObjectID="_1505278035" r:id="rId174"/>
        </w:object>
      </w:r>
      <w:r w:rsidR="009A5A54" w:rsidRPr="006D1A06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</w:p>
    <w:p w:rsidR="003411B7" w:rsidRPr="006D1A06" w:rsidRDefault="003411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411B7" w:rsidRPr="006D1A06" w:rsidRDefault="003411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411B7" w:rsidRPr="006D1A06" w:rsidRDefault="003411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74824" w:rsidRPr="006D1A06" w:rsidRDefault="00E74824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br w:type="page"/>
      </w:r>
    </w:p>
    <w:p w:rsidR="00B81A20" w:rsidRDefault="00B81A20" w:rsidP="00DD5A91">
      <w:pPr>
        <w:spacing w:before="240" w:line="480" w:lineRule="auto"/>
        <w:ind w:firstLine="567"/>
        <w:jc w:val="center"/>
        <w:rPr>
          <w:rFonts w:ascii="Calibri" w:eastAsiaTheme="minorHAnsi" w:hAnsi="Calibri" w:cs="Calibri"/>
          <w:b/>
          <w:sz w:val="32"/>
          <w:szCs w:val="32"/>
          <w:lang w:eastAsia="en-US"/>
        </w:rPr>
      </w:pPr>
      <w:r w:rsidRPr="005B131C">
        <w:rPr>
          <w:rFonts w:ascii="Calibri" w:eastAsiaTheme="minorHAnsi" w:hAnsi="Calibri" w:cs="Calibri"/>
          <w:b/>
          <w:sz w:val="32"/>
          <w:szCs w:val="32"/>
          <w:lang w:eastAsia="en-US"/>
        </w:rPr>
        <w:lastRenderedPageBreak/>
        <w:t>1.2. УРАВНЕНИЯ, СВОДИМЫЕ К АЛГЕБРАИЧЕСКИМ</w:t>
      </w:r>
    </w:p>
    <w:p w:rsidR="00E74824" w:rsidRPr="006D1A06" w:rsidRDefault="00E74824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Это уравнения, приводимые к одной и той же функции относительно одного и того же аргумента.</w:t>
      </w:r>
    </w:p>
    <w:p w:rsidR="00AE5B9A" w:rsidRPr="006D1A06" w:rsidRDefault="00E74824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Тригонометрические уравнения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sin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os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tg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tg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уже сведены к алгебраическим</w:t>
      </w:r>
      <w:r w:rsidR="008673C8" w:rsidRPr="006D1A06">
        <w:rPr>
          <w:rFonts w:ascii="Times New Roman" w:hAnsi="Times New Roman" w:cs="Times New Roman"/>
          <w:sz w:val="28"/>
          <w:szCs w:val="28"/>
        </w:rPr>
        <w:t xml:space="preserve"> уравнениям</w:t>
      </w:r>
      <w:r w:rsidRPr="006D1A06">
        <w:rPr>
          <w:rFonts w:ascii="Times New Roman" w:hAnsi="Times New Roman" w:cs="Times New Roman"/>
          <w:sz w:val="28"/>
          <w:szCs w:val="28"/>
        </w:rPr>
        <w:t>. Сделав замену</w:t>
      </w:r>
      <w:r w:rsidR="00AE5B9A"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sin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Times New Roman" w:cs="Times New Roman"/>
            <w:sz w:val="28"/>
            <w:szCs w:val="28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</w:rPr>
          <m:t>cos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</w:rPr>
          <m:t>tg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</w:rPr>
          <m:t>ctg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Times New Roman" w:cs="Times New Roman"/>
            <w:sz w:val="28"/>
            <w:szCs w:val="28"/>
          </w:rPr>
          <m:t xml:space="preserve">  </m:t>
        </m:r>
      </m:oMath>
      <w:r w:rsidR="00AE5B9A" w:rsidRPr="006D1A06">
        <w:rPr>
          <w:rFonts w:ascii="Times New Roman" w:hAnsi="Times New Roman" w:cs="Times New Roman"/>
          <w:sz w:val="28"/>
          <w:szCs w:val="28"/>
        </w:rPr>
        <w:t>получим квадратные уравнения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u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y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z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z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v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AE5B9A" w:rsidRPr="006D1A06">
        <w:rPr>
          <w:rFonts w:ascii="Times New Roman" w:hAnsi="Times New Roman" w:cs="Times New Roman"/>
          <w:sz w:val="28"/>
          <w:szCs w:val="28"/>
        </w:rPr>
        <w:t>. Решив каждое из них</w:t>
      </w:r>
      <w:r w:rsidR="005807D5" w:rsidRPr="006D1A06">
        <w:rPr>
          <w:rFonts w:ascii="Times New Roman" w:hAnsi="Times New Roman" w:cs="Times New Roman"/>
          <w:sz w:val="28"/>
          <w:szCs w:val="28"/>
        </w:rPr>
        <w:t>,</w:t>
      </w:r>
      <w:r w:rsidR="00AE5B9A" w:rsidRPr="006D1A06">
        <w:rPr>
          <w:rFonts w:ascii="Times New Roman" w:hAnsi="Times New Roman" w:cs="Times New Roman"/>
          <w:sz w:val="28"/>
          <w:szCs w:val="28"/>
        </w:rPr>
        <w:t xml:space="preserve"> найдем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sint</w:t>
      </w:r>
      <w:proofErr w:type="spellEnd"/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cost</w:t>
      </w:r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tgt</w:t>
      </w:r>
      <w:proofErr w:type="spellEnd"/>
      <w:r w:rsidR="00AE5B9A" w:rsidRPr="006D1A0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ctgt</w:t>
      </w:r>
      <w:proofErr w:type="spellEnd"/>
      <w:r w:rsidR="00AE5B9A" w:rsidRPr="006D1A06">
        <w:rPr>
          <w:rFonts w:ascii="Times New Roman" w:hAnsi="Times New Roman" w:cs="Times New Roman"/>
          <w:sz w:val="28"/>
          <w:szCs w:val="28"/>
        </w:rPr>
        <w:t>.</w:t>
      </w:r>
      <w:r w:rsidR="00381A6A" w:rsidRPr="006D1A06">
        <w:rPr>
          <w:rFonts w:ascii="Times New Roman" w:hAnsi="Times New Roman" w:cs="Times New Roman"/>
          <w:sz w:val="28"/>
          <w:szCs w:val="28"/>
        </w:rPr>
        <w:t xml:space="preserve"> Вместо переменной </w:t>
      </w:r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81A6A" w:rsidRPr="006D1A06">
        <w:rPr>
          <w:rFonts w:ascii="Times New Roman" w:hAnsi="Times New Roman" w:cs="Times New Roman"/>
          <w:sz w:val="28"/>
          <w:szCs w:val="28"/>
        </w:rPr>
        <w:t xml:space="preserve"> в уравнениях может стоять любая функция.</w:t>
      </w:r>
    </w:p>
    <w:p w:rsidR="008673C8" w:rsidRPr="006D1A06" w:rsidRDefault="00BE221E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Уравнения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os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8673C8" w:rsidRPr="006D1A06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,</m:t>
        </m:r>
      </m:oMath>
    </w:p>
    <w:p w:rsidR="005807D5" w:rsidRPr="006D1A06" w:rsidRDefault="00BE221E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tg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можно свести к алгебраическим, </w:t>
      </w:r>
      <w:r w:rsidR="00916049" w:rsidRPr="006D1A06">
        <w:rPr>
          <w:rFonts w:ascii="Times New Roman" w:hAnsi="Times New Roman" w:cs="Times New Roman"/>
          <w:sz w:val="28"/>
          <w:szCs w:val="28"/>
        </w:rPr>
        <w:t xml:space="preserve">применив формулы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="00916049" w:rsidRPr="006D1A06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Cambria Math" w:cs="Times New Roman"/>
            <w:sz w:val="28"/>
            <w:szCs w:val="28"/>
          </w:rPr>
          <m:t>tgt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ctgt</m:t>
        </m:r>
        <m:r>
          <w:rPr>
            <w:rFonts w:ascii="Cambria Math" w:hAnsi="Times New Roman" w:cs="Times New Roman"/>
            <w:sz w:val="28"/>
            <w:szCs w:val="28"/>
          </w:rPr>
          <m:t>=1.</m:t>
        </m:r>
      </m:oMath>
    </w:p>
    <w:p w:rsidR="00916049" w:rsidRPr="006D1A06" w:rsidRDefault="0091604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Примеры.</w:t>
      </w:r>
      <w:r w:rsidRPr="006D1A06">
        <w:rPr>
          <w:rFonts w:ascii="Times New Roman" w:hAnsi="Times New Roman" w:cs="Times New Roman"/>
          <w:sz w:val="28"/>
          <w:szCs w:val="28"/>
        </w:rPr>
        <w:t xml:space="preserve"> Решить уравнения</w:t>
      </w:r>
      <w:r w:rsidR="00C77EC6" w:rsidRPr="006D1A06">
        <w:rPr>
          <w:rFonts w:ascii="Times New Roman" w:hAnsi="Times New Roman" w:cs="Times New Roman"/>
          <w:sz w:val="28"/>
          <w:szCs w:val="28"/>
        </w:rPr>
        <w:t>.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6049" w:rsidRPr="006D1A06" w:rsidRDefault="00916049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4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</w:p>
    <w:p w:rsidR="00916049" w:rsidRPr="006D1A06" w:rsidRDefault="0091604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ешение. Пусть </w:t>
      </w:r>
      <m:oMath>
        <m:r>
          <w:rPr>
            <w:rFonts w:ascii="Cambria Math" w:hAnsi="Cambria Math" w:cs="Times New Roman"/>
            <w:sz w:val="28"/>
            <w:szCs w:val="28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 xml:space="preserve">1.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916049" w:rsidRPr="006D1A06" w:rsidRDefault="0091604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1=0</m:t>
        </m:r>
      </m:oMath>
      <w:r w:rsidRPr="006D1A06">
        <w:rPr>
          <w:rFonts w:ascii="Times New Roman" w:hAnsi="Times New Roman" w:cs="Times New Roman"/>
          <w:sz w:val="28"/>
          <w:szCs w:val="28"/>
        </w:rPr>
        <w:t>,</w:t>
      </w:r>
    </w:p>
    <w:p w:rsidR="00916049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 xml:space="preserve">=1, 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n>
          </m:f>
        </m:oMath>
      </m:oMathPara>
    </w:p>
    <w:p w:rsidR="00916049" w:rsidRPr="006D1A06" w:rsidRDefault="0091604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 </w:t>
      </w:r>
      <w:r w:rsidR="00C77EC6" w:rsidRPr="006D1A06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Pr="006D1A06">
        <w:rPr>
          <w:rFonts w:ascii="Times New Roman" w:hAnsi="Times New Roman" w:cs="Times New Roman"/>
          <w:sz w:val="28"/>
          <w:szCs w:val="28"/>
        </w:rPr>
        <w:t xml:space="preserve">или 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                  </m:t>
        </m:r>
        <m:r>
          <w:rPr>
            <w:rFonts w:ascii="Cambria Math" w:hAnsi="Cambria Math" w:cs="Times New Roman"/>
            <w:sz w:val="28"/>
            <w:szCs w:val="28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</w:p>
    <w:p w:rsidR="00C850A5" w:rsidRPr="006D1A06" w:rsidRDefault="0091604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="00C77EC6" w:rsidRPr="006D1A06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k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="00C77EC6" w:rsidRPr="006D1A06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916049" w:rsidRPr="006D1A06" w:rsidRDefault="00C850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C77EC6"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="00C77EC6" w:rsidRPr="006D1A06">
        <w:rPr>
          <w:rFonts w:ascii="Times New Roman" w:hAnsi="Times New Roman" w:cs="Times New Roman"/>
          <w:sz w:val="28"/>
          <w:szCs w:val="28"/>
        </w:rPr>
        <w:t xml:space="preserve">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k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  </w:t>
      </w:r>
      <w:r w:rsidR="00C77EC6" w:rsidRPr="006D1A06">
        <w:rPr>
          <w:rFonts w:ascii="Times New Roman" w:hAnsi="Times New Roman" w:cs="Times New Roman"/>
          <w:sz w:val="28"/>
          <w:szCs w:val="28"/>
        </w:rPr>
        <w:t xml:space="preserve">    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w:r w:rsidR="00C77EC6" w:rsidRPr="006D1A0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77EC6" w:rsidRPr="006D1A06">
        <w:rPr>
          <w:rFonts w:ascii="Times New Roman" w:hAnsi="Times New Roman" w:cs="Times New Roman"/>
          <w:sz w:val="28"/>
          <w:szCs w:val="28"/>
        </w:rPr>
        <w:t>2)</w:t>
      </w:r>
      <w:r w:rsidR="008673C8" w:rsidRPr="006D1A0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C77EC6" w:rsidRPr="006D1A0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4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  <w:r w:rsidR="00C77EC6" w:rsidRPr="006D1A0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</w:t>
      </w:r>
    </w:p>
    <w:p w:rsidR="00916049" w:rsidRPr="006D1A06" w:rsidRDefault="00C77EC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 xml:space="preserve">Решение.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+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=0</m:t>
        </m:r>
      </m:oMath>
    </w:p>
    <w:p w:rsidR="00C77EC6" w:rsidRPr="006D1A06" w:rsidRDefault="00C77EC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4=0</m:t>
          </m:r>
        </m:oMath>
      </m:oMathPara>
    </w:p>
    <w:p w:rsidR="00C77EC6" w:rsidRPr="006D1A06" w:rsidRDefault="00C77EC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5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2=0</m:t>
          </m:r>
        </m:oMath>
      </m:oMathPara>
    </w:p>
    <w:p w:rsidR="00764913" w:rsidRPr="006D1A06" w:rsidRDefault="00C77EC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1.</m:t>
        </m:r>
      </m:oMath>
      <w:r w:rsidR="00764913" w:rsidRPr="006D1A06">
        <w:rPr>
          <w:rFonts w:ascii="Times New Roman" w:hAnsi="Times New Roman" w:cs="Times New Roman"/>
          <w:sz w:val="28"/>
          <w:szCs w:val="28"/>
        </w:rPr>
        <w:t xml:space="preserve"> Тогда </w:t>
      </w:r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2=0</m:t>
        </m:r>
      </m:oMath>
      <w:r w:rsidRPr="006D1A06">
        <w:rPr>
          <w:rFonts w:ascii="Times New Roman" w:hAnsi="Times New Roman" w:cs="Times New Roman"/>
          <w:sz w:val="28"/>
          <w:szCs w:val="28"/>
        </w:rPr>
        <w:t>,</w:t>
      </w:r>
    </w:p>
    <w:p w:rsidR="00764913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 xml:space="preserve">=2, 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  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C77EC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2</m:t>
        </m:r>
      </m:oMath>
      <w:r w:rsidR="00764913" w:rsidRPr="006D1A06">
        <w:rPr>
          <w:rFonts w:ascii="Times New Roman" w:hAnsi="Times New Roman" w:cs="Times New Roman"/>
          <w:sz w:val="28"/>
          <w:szCs w:val="28"/>
        </w:rPr>
        <w:t xml:space="preserve">  не удовлетворяет условию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≤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="00764913" w:rsidRPr="006D1A06">
        <w:rPr>
          <w:rFonts w:ascii="Times New Roman" w:hAnsi="Times New Roman" w:cs="Times New Roman"/>
          <w:sz w:val="28"/>
          <w:szCs w:val="28"/>
        </w:rPr>
        <w:t xml:space="preserve"> следовательно не является корнем уравнения.</w:t>
      </w:r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r>
            <w:rPr>
              <w:rFonts w:ascii="Cambria Math" w:hAnsi="Cambria Math" w:cs="Times New Roman"/>
              <w:sz w:val="28"/>
              <w:szCs w:val="28"/>
            </w:rPr>
            <m:t>arc</m:t>
          </m:r>
          <m:r>
            <w:rPr>
              <w:rFonts w:ascii="Cambria Math" w:hAnsi="Cambria Math" w:cs="Times New Roman"/>
              <w:sz w:val="28"/>
              <w:szCs w:val="28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6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n∈Z</m:t>
          </m:r>
        </m:oMath>
      </m:oMathPara>
    </w:p>
    <w:p w:rsidR="00764913" w:rsidRPr="006D1A06" w:rsidRDefault="007649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Ответ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: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916049" w:rsidRPr="006D1A06" w:rsidRDefault="00764913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3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tg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tg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</m:oMath>
    </w:p>
    <w:p w:rsidR="00C850A5" w:rsidRPr="006D1A06" w:rsidRDefault="00C850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ешение.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x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. Пусть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≠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0,</m:t>
        </m:r>
      </m:oMath>
    </w:p>
    <w:p w:rsidR="00C850A5" w:rsidRPr="006D1A06" w:rsidRDefault="00C850A5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y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=0</m:t>
          </m:r>
        </m:oMath>
      </m:oMathPara>
    </w:p>
    <w:p w:rsidR="00C850A5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w:rPr>
              <w:rFonts w:ascii="Cambria Math" w:hAnsi="Times New Roman" w:cs="Times New Roman"/>
              <w:sz w:val="28"/>
              <w:szCs w:val="28"/>
            </w:rPr>
            <m:t>+1=0</m:t>
          </m:r>
        </m:oMath>
      </m:oMathPara>
    </w:p>
    <w:p w:rsidR="00C850A5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)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C850A5" w:rsidRPr="006D1A06" w:rsidRDefault="00381A6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y </w:t>
      </w:r>
      <w:r w:rsidR="00C850A5" w:rsidRPr="006D1A06">
        <w:rPr>
          <w:rFonts w:ascii="Times New Roman" w:hAnsi="Times New Roman" w:cs="Times New Roman"/>
          <w:sz w:val="28"/>
          <w:szCs w:val="28"/>
          <w:lang w:val="en-US"/>
        </w:rPr>
        <w:t>=1</w:t>
      </w:r>
    </w:p>
    <w:p w:rsidR="00916049" w:rsidRPr="006D1A06" w:rsidRDefault="00C850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tg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916049" w:rsidRPr="006D1A06" w:rsidRDefault="00C850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6D1A06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=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B81A20" w:rsidRDefault="00C850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14487C" w:rsidRPr="00B81A20" w:rsidRDefault="0014487C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Для самостоятельной работы.</w:t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14487C" w:rsidRPr="006D1A06" w:rsidTr="0014487C">
        <w:tc>
          <w:tcPr>
            <w:tcW w:w="4785" w:type="dxa"/>
          </w:tcPr>
          <w:p w:rsidR="0014487C" w:rsidRPr="00B81A20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1A20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</w:t>
            </w:r>
          </w:p>
          <w:p w:rsidR="0014487C" w:rsidRPr="00B81A20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1A20">
              <w:rPr>
                <w:rFonts w:ascii="Times New Roman" w:hAnsi="Times New Roman" w:cs="Times New Roman"/>
                <w:sz w:val="28"/>
                <w:szCs w:val="28"/>
              </w:rPr>
              <w:t>Решить уравнения:</w:t>
            </w:r>
          </w:p>
          <w:p w:rsidR="00D84EA5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>1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2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– 5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– 7 = 0</w:t>
            </w:r>
          </w:p>
          <w:p w:rsidR="0014487C" w:rsidRPr="006D1A06" w:rsidRDefault="0014487C" w:rsidP="006D1A06">
            <w:pPr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.12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20cos x – 19 = 0</w:t>
            </w:r>
          </w:p>
          <w:p w:rsidR="00D84EA5" w:rsidRPr="006D1A06" w:rsidRDefault="00D84EA5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3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7sin x – 5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4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="007812B8"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5sin x + 5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10cos x + 7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6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6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7sin x – 1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7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4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cos x – 5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8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17sin x – 16 = 0</w:t>
            </w:r>
          </w:p>
          <w:p w:rsidR="0014487C" w:rsidRPr="006D1A06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  <w:p w:rsidR="0014487C" w:rsidRPr="006D1A06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14487C" w:rsidRPr="00B81A20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81A20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2</w:t>
            </w:r>
          </w:p>
          <w:p w:rsidR="0014487C" w:rsidRPr="00B81A20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1A20">
              <w:rPr>
                <w:rFonts w:ascii="Times New Roman" w:hAnsi="Times New Roman" w:cs="Times New Roman"/>
                <w:sz w:val="28"/>
                <w:szCs w:val="28"/>
              </w:rPr>
              <w:t>Решить уравнения: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>1.</w:t>
            </w:r>
            <w:r w:rsidR="005F549B"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>3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– 7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+ 4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2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11cos x – 10 = 0</w:t>
            </w:r>
          </w:p>
          <w:p w:rsidR="00D84EA5" w:rsidRPr="006D1A06" w:rsidRDefault="00D84EA5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3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="00C54809"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– 7cos x </w:t>
            </w:r>
            <w:r w:rsidR="00686429"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+6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4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10cos x – 10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5.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0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17sin x + 6 = 0</w:t>
            </w:r>
          </w:p>
          <w:p w:rsidR="0014487C" w:rsidRPr="006D1A06" w:rsidRDefault="0014487C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6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– 12cos x – 12 = 0</w:t>
            </w:r>
          </w:p>
          <w:p w:rsidR="00D84EA5" w:rsidRPr="006D1A06" w:rsidRDefault="00D84EA5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7.8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14cos x – 9 = 0</w:t>
            </w:r>
          </w:p>
          <w:p w:rsidR="00D84EA5" w:rsidRPr="006D1A06" w:rsidRDefault="00D84EA5" w:rsidP="006D1A06">
            <w:pPr>
              <w:tabs>
                <w:tab w:val="left" w:pos="284"/>
              </w:tabs>
              <w:spacing w:before="180"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8.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ab/>
              <w:t>3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os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oMath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 + 5sin x + 5 = 0</w:t>
            </w:r>
          </w:p>
          <w:p w:rsidR="0014487C" w:rsidRPr="006D1A06" w:rsidRDefault="0014487C" w:rsidP="006D1A06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</w:p>
        </w:tc>
      </w:tr>
    </w:tbl>
    <w:p w:rsidR="007812B8" w:rsidRPr="006D1A06" w:rsidRDefault="005F549B" w:rsidP="006D1A0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Ответы: вариант №1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1)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;2)</m:t>
        </m:r>
        <m:r>
          <m:rPr>
            <m:sty m:val="p"/>
          </m:rPr>
          <w:rPr>
            <w:rFonts w:ascii="Cambria Math" w:hAnsi="Times New Roman" w:cs="Times New Roman"/>
            <w:position w:val="4"/>
            <w:sz w:val="28"/>
            <w:szCs w:val="28"/>
          </w:rPr>
          <w:sym w:font="Symbol" w:char="F0B1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fldChar w:fldCharType="begin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EQ \F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3)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fldChar w:fldCharType="end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+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DE5597" w:rsidRPr="006D1A06" w:rsidRDefault="005F549B" w:rsidP="006D1A0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3)</w:t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(–1)</w:t>
      </w:r>
      <w:r w:rsidR="007812B8"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="007812B8"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1</w:t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812B8" w:rsidRPr="006D1A06">
        <w:rPr>
          <w:rFonts w:ascii="Times New Roman" w:hAnsi="Times New Roman" w:cs="Times New Roman"/>
          <w:sz w:val="28"/>
          <w:szCs w:val="28"/>
        </w:rPr>
        <w:sym w:font="Symbol" w:char="F0D7"/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begin"/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instrText xml:space="preserve"> EQ \F(</w:instrText>
      </w:r>
      <w:r w:rsidR="007812B8"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instrText>;6)</w:instrTex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end"/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7812B8"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="007812B8" w:rsidRPr="006D1A0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="007812B8" w:rsidRPr="006D1A06">
        <w:rPr>
          <w:rFonts w:ascii="Times New Roman" w:hAnsi="Times New Roman" w:cs="Times New Roman"/>
          <w:i/>
          <w:sz w:val="28"/>
          <w:szCs w:val="28"/>
          <w:lang w:val="en-US"/>
        </w:rPr>
        <w:t>;</w:t>
      </w:r>
      <w:r w:rsidR="007812B8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4) </w:t>
      </w:r>
      <m:oMath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;5)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="00DE5597" w:rsidRPr="006D1A06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7812B8" w:rsidRPr="006D1A06" w:rsidRDefault="00DE5597" w:rsidP="006D1A0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6) (–1)</w:t>
      </w:r>
      <w:r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D7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begin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 xml:space="preserve"> EQ \F(</w:instrTex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>;6)</w:instrTex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end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n,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; 7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>; 8) (–1)</w:t>
      </w:r>
      <w:r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D7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begin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 xml:space="preserve"> EQ \F(</w:instrTex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>;6)</w:instrTex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end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</w:p>
    <w:p w:rsidR="00916049" w:rsidRPr="006D1A06" w:rsidRDefault="00DE5597" w:rsidP="00B81A20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lastRenderedPageBreak/>
        <w:t>вариант №2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 xml:space="preserve"> 1)</w:t>
      </w:r>
      <m:oMath>
        <m:r>
          <w:rPr>
            <w:rFonts w:ascii="Times New Roman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>; 2)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="00686429" w:rsidRPr="006D1A06">
        <w:rPr>
          <w:rFonts w:ascii="Times New Roman" w:hAnsi="Times New Roman" w:cs="Times New Roman"/>
          <w:sz w:val="28"/>
          <w:szCs w:val="28"/>
        </w:rPr>
        <w:t xml:space="preserve"> 3)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4)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6F5438" w:rsidRPr="006D1A06" w:rsidRDefault="0068642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5) (–1)</w:t>
      </w:r>
      <w:r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Pr="006D1A06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1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D7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begin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 xml:space="preserve"> EQ \F(</w:instrTex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instrText>;6)</w:instrText>
      </w:r>
      <w:r w:rsidR="00FB6FDD" w:rsidRPr="006D1A06">
        <w:rPr>
          <w:rFonts w:ascii="Times New Roman" w:hAnsi="Times New Roman" w:cs="Times New Roman"/>
          <w:sz w:val="28"/>
          <w:szCs w:val="28"/>
        </w:rPr>
        <w:fldChar w:fldCharType="end"/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6D1A06">
        <w:rPr>
          <w:rFonts w:ascii="Times New Roman" w:hAnsi="Times New Roman" w:cs="Times New Roman"/>
          <w:sz w:val="28"/>
          <w:szCs w:val="28"/>
        </w:rPr>
        <w:sym w:font="Symbol" w:char="F070"/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; 6)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>; 7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)</m:t>
        </m:r>
        <m:r>
          <m:rPr>
            <m:sty m:val="p"/>
          </m:rPr>
          <w:rPr>
            <w:rFonts w:ascii="Cambria Math" w:hAnsi="Times New Roman" w:cs="Times New Roman"/>
            <w:position w:val="4"/>
            <w:sz w:val="28"/>
            <w:szCs w:val="28"/>
          </w:rPr>
          <w:sym w:font="Symbol" w:char="F0B1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fldChar w:fldCharType="begin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EQ \F(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;3)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fldChar w:fldCharType="end"/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+ 2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w:sym w:font="Symbol" w:char="F070"/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  <w:r w:rsidR="006F5438" w:rsidRPr="006D1A06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9F4E00" w:rsidRPr="00773B71" w:rsidRDefault="006F54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8)</w:t>
      </w:r>
      <m:oMath>
        <m:r>
          <w:rPr>
            <w:rFonts w:ascii="Times New Roman" w:hAnsi="Times New Roman" w:cs="Times New Roman"/>
            <w:sz w:val="28"/>
            <w:szCs w:val="28"/>
          </w:rPr>
          <m:t xml:space="preserve"> 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9F4E00" w:rsidRPr="00773B71" w:rsidRDefault="009F4E00">
      <w:pPr>
        <w:rPr>
          <w:rFonts w:ascii="Times New Roman" w:hAnsi="Times New Roman" w:cs="Times New Roman"/>
          <w:sz w:val="28"/>
          <w:szCs w:val="28"/>
        </w:rPr>
      </w:pPr>
      <w:r w:rsidRPr="00773B71">
        <w:rPr>
          <w:rFonts w:ascii="Times New Roman" w:hAnsi="Times New Roman" w:cs="Times New Roman"/>
          <w:sz w:val="28"/>
          <w:szCs w:val="28"/>
        </w:rPr>
        <w:br w:type="page"/>
      </w:r>
    </w:p>
    <w:p w:rsidR="00B81A20" w:rsidRPr="005B131C" w:rsidRDefault="00B81A20" w:rsidP="00DD5A91">
      <w:pPr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 xml:space="preserve">1.3. </w:t>
      </w:r>
      <w:r w:rsidRPr="00BA691E">
        <w:rPr>
          <w:rFonts w:ascii="Times New Roman" w:hAnsi="Times New Roman" w:cs="Times New Roman"/>
          <w:b/>
          <w:sz w:val="32"/>
          <w:szCs w:val="32"/>
        </w:rPr>
        <w:t>ОДНОРОДНЫЕ УРАВНЕНИЯ</w:t>
      </w:r>
    </w:p>
    <w:p w:rsidR="00C850A5" w:rsidRPr="006D1A06" w:rsidRDefault="00C850A5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Уравнения </w:t>
      </w:r>
      <m:oMath>
        <m:r>
          <w:rPr>
            <w:rFonts w:ascii="Cambria Math" w:hAnsi="Cambria Math" w:cs="Times New Roman"/>
            <w:sz w:val="28"/>
            <w:szCs w:val="28"/>
          </w:rPr>
          <m:t>asin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ost</m:t>
        </m:r>
        <m:r>
          <w:rPr>
            <w:rFonts w:ascii="Cambria Math" w:hAnsi="Times New Roman" w:cs="Times New Roman"/>
            <w:sz w:val="28"/>
            <w:szCs w:val="28"/>
          </w:rPr>
          <m:t>=0;</m:t>
        </m:r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sintcos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0;</m:t>
        </m:r>
      </m:oMath>
    </w:p>
    <w:p w:rsidR="0095423A" w:rsidRPr="006D1A06" w:rsidRDefault="0095423A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cos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csint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=0 </m:t>
          </m:r>
          <m:r>
            <w:rPr>
              <w:rFonts w:ascii="Cambria Math" w:hAnsi="Times New Roman" w:cs="Times New Roman"/>
              <w:sz w:val="28"/>
              <w:szCs w:val="28"/>
            </w:rPr>
            <m:t>и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т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  <m:r>
            <w:rPr>
              <w:rFonts w:ascii="Cambria Math" w:hAnsi="Times New Roman" w:cs="Times New Roman"/>
              <w:sz w:val="28"/>
              <w:szCs w:val="28"/>
            </w:rPr>
            <m:t>д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AE5B9A" w:rsidRPr="006D1A06" w:rsidRDefault="0095423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Называют однородными относительно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sint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и  </w:t>
      </w:r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cost</w:t>
      </w:r>
      <w:r w:rsidRPr="006D1A06">
        <w:rPr>
          <w:rFonts w:ascii="Times New Roman" w:hAnsi="Times New Roman" w:cs="Times New Roman"/>
          <w:sz w:val="28"/>
          <w:szCs w:val="28"/>
        </w:rPr>
        <w:t xml:space="preserve">. Сумма показателей степеней при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sint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и  </w:t>
      </w:r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cost</w:t>
      </w:r>
      <w:r w:rsidRPr="006D1A06">
        <w:rPr>
          <w:rFonts w:ascii="Times New Roman" w:hAnsi="Times New Roman" w:cs="Times New Roman"/>
          <w:sz w:val="28"/>
          <w:szCs w:val="28"/>
        </w:rPr>
        <w:t xml:space="preserve"> у всех членов такого уравнения одинакова. Эта сумма называется степенью однородного уравнения. Рассмотренные уравнения имеют первую, вторую и третью степени. Делением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где </w:t>
      </w:r>
      <w:r w:rsidRPr="006D1A06">
        <w:rPr>
          <w:rFonts w:ascii="Times New Roman" w:hAnsi="Times New Roman" w:cs="Times New Roman"/>
          <w:i/>
          <w:sz w:val="28"/>
          <w:szCs w:val="28"/>
        </w:rPr>
        <w:t>к</w:t>
      </w:r>
      <w:r w:rsidRPr="006D1A06">
        <w:rPr>
          <w:rFonts w:ascii="Times New Roman" w:hAnsi="Times New Roman" w:cs="Times New Roman"/>
          <w:sz w:val="28"/>
          <w:szCs w:val="28"/>
        </w:rPr>
        <w:t xml:space="preserve"> степень однородного уравнения, уравнение приводится к алгебраическому относительно </w:t>
      </w:r>
      <w:proofErr w:type="spellStart"/>
      <w:r w:rsidR="00381A6A" w:rsidRPr="006D1A06">
        <w:rPr>
          <w:rFonts w:ascii="Times New Roman" w:hAnsi="Times New Roman" w:cs="Times New Roman"/>
          <w:sz w:val="28"/>
          <w:szCs w:val="28"/>
          <w:lang w:val="en-US"/>
        </w:rPr>
        <w:t>tgt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5423A" w:rsidRPr="006D1A06" w:rsidRDefault="0095423A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ассмотрим уравнение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sintcos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  <w:r w:rsidR="00E17735" w:rsidRPr="006D1A06">
        <w:rPr>
          <w:rFonts w:ascii="Times New Roman" w:hAnsi="Times New Roman" w:cs="Times New Roman"/>
          <w:sz w:val="28"/>
          <w:szCs w:val="28"/>
        </w:rPr>
        <w:t>(1)</w:t>
      </w:r>
    </w:p>
    <w:p w:rsidR="00E17735" w:rsidRPr="006D1A06" w:rsidRDefault="00E1773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азделим его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получим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tg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>.(2)</w:t>
      </w:r>
    </w:p>
    <w:p w:rsidR="0095423A" w:rsidRPr="006D1A06" w:rsidRDefault="00E1773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уравнения (1) и (2) равносильны, так как </w:t>
      </w:r>
      <m:oMath>
        <m:r>
          <w:rPr>
            <w:rFonts w:ascii="Cambria Math" w:hAnsi="Cambria Math" w:cs="Times New Roman"/>
            <w:sz w:val="28"/>
            <w:szCs w:val="28"/>
          </w:rPr>
          <m:t>cost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.</m:t>
        </m:r>
      </m:oMath>
    </w:p>
    <w:p w:rsidR="00AE5B9A" w:rsidRPr="006D1A06" w:rsidRDefault="00E17735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же </w:t>
      </w:r>
      <m:oMath>
        <m:r>
          <w:rPr>
            <w:rFonts w:ascii="Cambria Math" w:hAnsi="Cambria Math" w:cs="Times New Roman"/>
            <w:sz w:val="28"/>
            <w:szCs w:val="28"/>
          </w:rPr>
          <m:t>cost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то из уравнения (1) видно, что и </w:t>
      </w:r>
      <m:oMath>
        <m:r>
          <w:rPr>
            <w:rFonts w:ascii="Cambria Math" w:hAnsi="Cambria Math" w:cs="Times New Roman"/>
            <w:sz w:val="28"/>
            <w:szCs w:val="28"/>
          </w:rPr>
          <m:t>sint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160C75" w:rsidRPr="006D1A06">
        <w:rPr>
          <w:rFonts w:ascii="Times New Roman" w:hAnsi="Times New Roman" w:cs="Times New Roman"/>
          <w:sz w:val="28"/>
          <w:szCs w:val="28"/>
        </w:rPr>
        <w:t>, что невозможно</w:t>
      </w:r>
      <w:r w:rsidRPr="006D1A06">
        <w:rPr>
          <w:rFonts w:ascii="Times New Roman" w:hAnsi="Times New Roman" w:cs="Times New Roman"/>
          <w:sz w:val="28"/>
          <w:szCs w:val="28"/>
        </w:rPr>
        <w:t xml:space="preserve">, так как противоречит основному тригонометрическому тождеству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="00160C75" w:rsidRPr="006D1A0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160C75" w:rsidRPr="006D1A06">
        <w:rPr>
          <w:rFonts w:ascii="Times New Roman" w:hAnsi="Times New Roman" w:cs="Times New Roman"/>
          <w:sz w:val="28"/>
          <w:szCs w:val="28"/>
          <w:lang w:val="en-US"/>
        </w:rPr>
        <w:t>sinx</w:t>
      </w:r>
      <w:proofErr w:type="spellEnd"/>
      <w:r w:rsidR="00160C75" w:rsidRPr="006D1A06">
        <w:rPr>
          <w:rFonts w:ascii="Times New Roman" w:hAnsi="Times New Roman" w:cs="Times New Roman"/>
          <w:sz w:val="28"/>
          <w:szCs w:val="28"/>
        </w:rPr>
        <w:t xml:space="preserve"> и  </w:t>
      </w:r>
      <w:proofErr w:type="spellStart"/>
      <w:r w:rsidR="00160C75" w:rsidRPr="006D1A06">
        <w:rPr>
          <w:rFonts w:ascii="Times New Roman" w:hAnsi="Times New Roman" w:cs="Times New Roman"/>
          <w:sz w:val="28"/>
          <w:szCs w:val="28"/>
          <w:lang w:val="en-US"/>
        </w:rPr>
        <w:t>cosx</w:t>
      </w:r>
      <w:proofErr w:type="spellEnd"/>
      <w:r w:rsidR="00160C75" w:rsidRPr="006D1A06">
        <w:rPr>
          <w:rFonts w:ascii="Times New Roman" w:hAnsi="Times New Roman" w:cs="Times New Roman"/>
          <w:sz w:val="28"/>
          <w:szCs w:val="28"/>
        </w:rPr>
        <w:t xml:space="preserve"> при одном и том же значении </w:t>
      </w:r>
      <w:r w:rsidR="00160C75"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160C75" w:rsidRPr="006D1A06">
        <w:rPr>
          <w:rFonts w:ascii="Times New Roman" w:hAnsi="Times New Roman" w:cs="Times New Roman"/>
          <w:sz w:val="28"/>
          <w:szCs w:val="28"/>
        </w:rPr>
        <w:t xml:space="preserve"> в нуль не обращаются.)</w:t>
      </w:r>
    </w:p>
    <w:p w:rsidR="00010E70" w:rsidRPr="006D1A06" w:rsidRDefault="00010E70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Уравнение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sintcos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d</m:t>
        </m:r>
      </m:oMath>
      <w:r w:rsidRPr="006D1A06">
        <w:rPr>
          <w:rFonts w:ascii="Times New Roman" w:hAnsi="Times New Roman" w:cs="Times New Roman"/>
          <w:sz w:val="28"/>
          <w:szCs w:val="28"/>
        </w:rPr>
        <w:t>(3) в таком виде не является однородным, но его можно привести к однородному.</w:t>
      </w:r>
    </w:p>
    <w:p w:rsidR="00010E70" w:rsidRPr="006D1A06" w:rsidRDefault="00381A6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sintcos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d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</m:t>
          </m:r>
        </m:oMath>
      </m:oMathPara>
    </w:p>
    <w:p w:rsidR="00010E70" w:rsidRPr="006D1A06" w:rsidRDefault="00010E7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Т.к.1=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6D1A06">
        <w:rPr>
          <w:rFonts w:ascii="Times New Roman" w:hAnsi="Times New Roman" w:cs="Times New Roman"/>
          <w:sz w:val="28"/>
          <w:szCs w:val="28"/>
        </w:rPr>
        <w:t>, то</w:t>
      </w:r>
    </w:p>
    <w:p w:rsidR="00010E70" w:rsidRPr="006D1A06" w:rsidRDefault="00010E7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sintcos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d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(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)</m:t>
          </m:r>
        </m:oMath>
      </m:oMathPara>
    </w:p>
    <w:p w:rsidR="00010E70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</m:d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sintcost</m:t>
          </m:r>
          <m:r>
            <w:rPr>
              <w:rFonts w:ascii="Cambria Math" w:hAnsi="Times New Roman" w:cs="Times New Roman"/>
              <w:sz w:val="28"/>
              <w:szCs w:val="28"/>
            </w:rPr>
            <m:t>+(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d</m:t>
          </m:r>
          <m:r>
            <w:rPr>
              <w:rFonts w:ascii="Cambria Math" w:hAnsi="Times New Roman" w:cs="Times New Roman"/>
              <w:sz w:val="28"/>
              <w:szCs w:val="28"/>
            </w:rPr>
            <m:t>)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010E70" w:rsidRPr="006D1A06" w:rsidRDefault="00010E7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азделим его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</m:oMath>
      <w:r w:rsidRPr="006D1A06">
        <w:rPr>
          <w:rFonts w:ascii="Times New Roman" w:hAnsi="Times New Roman" w:cs="Times New Roman"/>
          <w:sz w:val="28"/>
          <w:szCs w:val="28"/>
        </w:rPr>
        <w:t>, получим</w:t>
      </w:r>
    </w:p>
    <w:p w:rsidR="00010E70" w:rsidRPr="006D1A06" w:rsidRDefault="00010E7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tgt</m:t>
        </m:r>
        <m:r>
          <w:rPr>
            <w:rFonts w:ascii="Cambria Math" w:hAnsi="Times New Roman" w:cs="Times New Roman"/>
            <w:sz w:val="28"/>
            <w:szCs w:val="28"/>
          </w:rPr>
          <m:t>+(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d</m:t>
        </m:r>
        <m:r>
          <w:rPr>
            <w:rFonts w:ascii="Cambria Math" w:hAnsi="Times New Roman" w:cs="Times New Roman"/>
            <w:sz w:val="28"/>
            <w:szCs w:val="28"/>
          </w:rPr>
          <m:t>)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(4)</w:t>
      </w:r>
    </w:p>
    <w:p w:rsidR="00010E70" w:rsidRPr="006D1A06" w:rsidRDefault="00010E70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d</m:t>
        </m:r>
      </m:oMath>
      <w:r w:rsidR="005173DA" w:rsidRPr="006D1A06">
        <w:rPr>
          <w:rFonts w:ascii="Times New Roman" w:hAnsi="Times New Roman" w:cs="Times New Roman"/>
          <w:sz w:val="28"/>
          <w:szCs w:val="28"/>
        </w:rPr>
        <w:t xml:space="preserve"> уравнения (3) и (4) равосильны. Из уравнения (4) находим </w:t>
      </w:r>
      <m:oMath>
        <m:r>
          <w:rPr>
            <w:rFonts w:ascii="Cambria Math" w:hAnsi="Cambria Math" w:cs="Times New Roman"/>
            <w:sz w:val="28"/>
            <w:szCs w:val="28"/>
          </w:rPr>
          <m:t>tgt</m:t>
        </m:r>
      </m:oMath>
      <w:r w:rsidR="005173DA" w:rsidRPr="006D1A06">
        <w:rPr>
          <w:rFonts w:ascii="Times New Roman" w:hAnsi="Times New Roman" w:cs="Times New Roman"/>
          <w:sz w:val="28"/>
          <w:szCs w:val="28"/>
        </w:rPr>
        <w:t xml:space="preserve">, а затем соответствующее значение </w:t>
      </w:r>
      <w:r w:rsidR="005173DA" w:rsidRPr="006D1A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5173DA" w:rsidRPr="006D1A06">
        <w:rPr>
          <w:rFonts w:ascii="Times New Roman" w:hAnsi="Times New Roman" w:cs="Times New Roman"/>
          <w:i/>
          <w:sz w:val="28"/>
          <w:szCs w:val="28"/>
        </w:rPr>
        <w:t>.</w:t>
      </w:r>
    </w:p>
    <w:p w:rsidR="005173DA" w:rsidRPr="006D1A06" w:rsidRDefault="005173D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Примеры.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b/>
          <w:sz w:val="28"/>
          <w:szCs w:val="28"/>
        </w:rPr>
        <w:t>Решить уравнения.</w:t>
      </w:r>
    </w:p>
    <w:p w:rsidR="005173DA" w:rsidRPr="006D1A06" w:rsidRDefault="005173DA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1)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</w:p>
    <w:p w:rsidR="005173DA" w:rsidRPr="006D1A06" w:rsidRDefault="005173D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6D1A06">
        <w:rPr>
          <w:rFonts w:ascii="Times New Roman" w:hAnsi="Times New Roman" w:cs="Times New Roman"/>
          <w:sz w:val="28"/>
          <w:szCs w:val="28"/>
        </w:rPr>
        <w:t xml:space="preserve"> Разделим обе части уравнения на </w:t>
      </w:r>
      <m:oMath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 xml:space="preserve"> (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)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получим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,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</m:oMath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010E70" w:rsidRPr="006D1A06" w:rsidRDefault="005173D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53062B" w:rsidRPr="006D1A06" w:rsidRDefault="0053062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A31B6" w:rsidRPr="006D1A06" w:rsidRDefault="00AA31B6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2)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</w:p>
    <w:p w:rsidR="000A2F8B" w:rsidRPr="006D1A06" w:rsidRDefault="000A2F8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6D1A06">
        <w:rPr>
          <w:rFonts w:ascii="Times New Roman" w:hAnsi="Times New Roman" w:cs="Times New Roman"/>
          <w:sz w:val="28"/>
          <w:szCs w:val="28"/>
        </w:rPr>
        <w:t xml:space="preserve"> Разделим его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 xml:space="preserve"> (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)</m:t>
        </m:r>
      </m:oMath>
      <w:r w:rsidRPr="006D1A06">
        <w:rPr>
          <w:rFonts w:ascii="Times New Roman" w:hAnsi="Times New Roman" w:cs="Times New Roman"/>
          <w:sz w:val="28"/>
          <w:szCs w:val="28"/>
        </w:rPr>
        <w:t>, получим</w:t>
      </w:r>
    </w:p>
    <w:p w:rsidR="00E74824" w:rsidRPr="006D1A06" w:rsidRDefault="000A2F8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+2=0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405182" w:rsidRPr="006D1A06" w:rsidRDefault="000A2F8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усть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tgx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D1A06">
        <w:rPr>
          <w:rFonts w:ascii="Times New Roman" w:hAnsi="Times New Roman" w:cs="Times New Roman"/>
          <w:sz w:val="28"/>
          <w:szCs w:val="28"/>
        </w:rPr>
        <w:t xml:space="preserve">, тогда </w:t>
      </w:r>
      <m:oMath>
        <m:r>
          <w:rPr>
            <w:rFonts w:ascii="Cambria Math" w:hAnsi="Times New Roman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+2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1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405182" w:rsidRPr="006D1A06" w:rsidRDefault="000A2F8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или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</w:p>
    <w:p w:rsidR="000A2F8B" w:rsidRPr="006D1A06" w:rsidRDefault="000A2F8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0A2F8B" w:rsidRPr="006D1A06" w:rsidRDefault="000A2F8B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</m:oMath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6D1A06">
        <w:rPr>
          <w:rFonts w:ascii="Times New Roman" w:hAnsi="Times New Roman" w:cs="Times New Roman"/>
          <w:sz w:val="28"/>
          <w:szCs w:val="28"/>
        </w:rPr>
        <w:t xml:space="preserve">. </w:t>
      </w:r>
      <m:oMath>
        <m:r>
          <w:rPr>
            <w:rFonts w:ascii="Cambria Math" w:hAnsi="Times New Roman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  <m:r>
              <w:rPr>
                <w:rFonts w:ascii="Cambria Math" w:hAnsi="Cambria Math" w:cs="Times New Roman"/>
                <w:sz w:val="28"/>
                <w:szCs w:val="28"/>
              </w:rPr>
              <m:t>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sinxcosx</m:t>
        </m:r>
        <m:r>
          <w:rPr>
            <w:rFonts w:ascii="Cambria Math" w:hAnsi="Times New Roman" w:cs="Times New Roman"/>
            <w:sz w:val="28"/>
            <w:szCs w:val="28"/>
          </w:rPr>
          <m:t>+5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</m:t>
        </m:r>
        <m:r>
          <w:rPr>
            <w:rFonts w:ascii="Cambria Math" w:hAnsi="Cambria Math" w:cs="Times New Roman"/>
            <w:sz w:val="28"/>
            <w:szCs w:val="28"/>
          </w:rPr>
          <m:t>sinxcosx</m:t>
        </m:r>
        <m:r>
          <w:rPr>
            <w:rFonts w:ascii="Cambria Math" w:hAnsi="Times New Roman" w:cs="Times New Roman"/>
            <w:sz w:val="28"/>
            <w:szCs w:val="28"/>
          </w:rPr>
          <m:t>+5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0A2F8B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</m:t>
        </m:r>
        <m:r>
          <w:rPr>
            <w:rFonts w:ascii="Cambria Math" w:hAnsi="Cambria Math" w:cs="Times New Roman"/>
            <w:sz w:val="28"/>
            <w:szCs w:val="28"/>
          </w:rPr>
          <m:t>sinxcosx</m:t>
        </m:r>
        <m:r>
          <w:rPr>
            <w:rFonts w:ascii="Cambria Math" w:hAnsi="Times New Roman" w:cs="Times New Roman"/>
            <w:sz w:val="28"/>
            <w:szCs w:val="28"/>
          </w:rPr>
          <m:t>+3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300358" w:rsidRPr="006D1A06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Разделим его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 xml:space="preserve"> (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)</m:t>
        </m:r>
      </m:oMath>
      <w:r w:rsidRPr="006D1A06">
        <w:rPr>
          <w:rFonts w:ascii="Times New Roman" w:hAnsi="Times New Roman" w:cs="Times New Roman"/>
          <w:sz w:val="28"/>
          <w:szCs w:val="28"/>
        </w:rPr>
        <w:t>, получим</w:t>
      </w:r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</m:t>
        </m:r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+3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. Пусть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6D1A06">
        <w:rPr>
          <w:rFonts w:ascii="Times New Roman" w:hAnsi="Times New Roman" w:cs="Times New Roman"/>
          <w:sz w:val="28"/>
          <w:szCs w:val="28"/>
        </w:rPr>
        <w:t>, тогда</w:t>
      </w:r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4</m:t>
        </m:r>
        <m:r>
          <w:rPr>
            <w:rFonts w:ascii="Cambria Math" w:hAnsi="Cambria Math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+3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=1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или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</w:p>
    <w:p w:rsidR="00300358" w:rsidRPr="006D1A06" w:rsidRDefault="0030035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300358" w:rsidRPr="006D1A06" w:rsidRDefault="00300358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4)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.</m:t>
        </m:r>
      </m:oMath>
    </w:p>
    <w:p w:rsidR="00AD430E" w:rsidRPr="006D1A06" w:rsidRDefault="00AD430E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Решение.</w:t>
      </w:r>
      <w:r w:rsidRPr="006D1A06">
        <w:rPr>
          <w:rFonts w:ascii="Times New Roman" w:hAnsi="Times New Roman" w:cs="Times New Roman"/>
          <w:sz w:val="28"/>
          <w:szCs w:val="28"/>
        </w:rPr>
        <w:t xml:space="preserve"> В условии не указано, что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а поэтому делить на </w:t>
      </w:r>
    </w:p>
    <w:p w:rsidR="000D5D90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AD430E" w:rsidRPr="006D1A0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AD430E" w:rsidRPr="006D1A06">
        <w:rPr>
          <w:rFonts w:ascii="Times New Roman" w:hAnsi="Times New Roman" w:cs="Times New Roman"/>
          <w:sz w:val="28"/>
          <w:szCs w:val="28"/>
        </w:rPr>
        <w:t>нельзя, так как можно потерять корни. В этом случае мы имеем неполное однородное уравнение, которое решается разложением на множители левой части.</w:t>
      </w:r>
      <w:r w:rsidR="000D5D90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5182" w:rsidRPr="006D1A06" w:rsidRDefault="000D5D9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cosx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x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inx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0D5D90" w:rsidRPr="006D1A06" w:rsidRDefault="000D5D9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1)</m:t>
          </m:r>
          <m:r>
            <w:rPr>
              <w:rFonts w:ascii="Cambria Math" w:hAnsi="Cambria Math" w:cs="Times New Roman"/>
              <w:sz w:val="28"/>
              <w:szCs w:val="28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</w:rPr>
            <m:t>=0;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</m:t>
          </m:r>
          <m:r>
            <w:rPr>
              <w:rFonts w:ascii="Cambria Math" w:hAnsi="Cambria Math" w:cs="Times New Roman"/>
              <w:sz w:val="28"/>
              <w:szCs w:val="28"/>
            </w:rPr>
            <m:t>∈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Z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или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</m:oMath>
      </m:oMathPara>
    </w:p>
    <w:p w:rsidR="000D5D90" w:rsidRPr="006D1A06" w:rsidRDefault="000D5D9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Разделим обе части уравнения на </w:t>
      </w:r>
      <m:oMath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 xml:space="preserve"> (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)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получим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+1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381A6A" w:rsidRPr="006D1A06" w:rsidRDefault="00381A6A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Уравнение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sinxcos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можно решить иначе. </w:t>
      </w:r>
      <w:r w:rsidR="00206AB0"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="00206AB0" w:rsidRPr="006D1A06">
        <w:rPr>
          <w:rFonts w:ascii="Times New Roman" w:hAnsi="Times New Roman" w:cs="Times New Roman"/>
          <w:sz w:val="28"/>
          <w:szCs w:val="28"/>
        </w:rPr>
        <w:t xml:space="preserve">  , то </w:t>
      </w:r>
      <m:oMath>
        <m:r>
          <w:rPr>
            <w:rFonts w:ascii="Cambria Math" w:hAnsi="Cambria Math" w:cs="Times New Roman"/>
            <w:sz w:val="28"/>
            <w:szCs w:val="28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  <w:r w:rsidR="00116E05" w:rsidRPr="006D1A06">
        <w:rPr>
          <w:rFonts w:ascii="Times New Roman" w:hAnsi="Times New Roman" w:cs="Times New Roman"/>
          <w:sz w:val="28"/>
          <w:szCs w:val="28"/>
        </w:rPr>
        <w:t xml:space="preserve"> , и</w:t>
      </w:r>
      <w:r w:rsidR="00206AB0" w:rsidRPr="006D1A06">
        <w:rPr>
          <w:rFonts w:ascii="Times New Roman" w:hAnsi="Times New Roman" w:cs="Times New Roman"/>
          <w:sz w:val="28"/>
          <w:szCs w:val="28"/>
        </w:rPr>
        <w:t xml:space="preserve"> уравнение можно разделить на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206AB0" w:rsidRPr="006D1A06">
        <w:rPr>
          <w:rFonts w:ascii="Times New Roman" w:hAnsi="Times New Roman" w:cs="Times New Roman"/>
          <w:sz w:val="28"/>
          <w:szCs w:val="28"/>
        </w:rPr>
        <w:t xml:space="preserve">. Получим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206AB0" w:rsidRPr="00773B71" w:rsidRDefault="00206AB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tgx</w:t>
      </w:r>
      <m:oMath>
        <w:proofErr w:type="spellEnd"/>
        <w:proofErr w:type="gramEnd"/>
        <m:r>
          <w:rPr>
            <w:rFonts w:ascii="Times New Roman" w:hAnsi="Times New Roman" w:cs="Times New Roman"/>
            <w:sz w:val="28"/>
            <w:szCs w:val="28"/>
          </w:rPr>
          <m:t>∙</m:t>
        </m:r>
      </m:oMath>
      <w:r w:rsidRPr="00773B71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tgx</w:t>
      </w:r>
      <w:proofErr w:type="spellEnd"/>
      <w:r w:rsidRPr="00773B71">
        <w:rPr>
          <w:rFonts w:ascii="Times New Roman" w:hAnsi="Times New Roman" w:cs="Times New Roman"/>
          <w:sz w:val="28"/>
          <w:szCs w:val="28"/>
        </w:rPr>
        <w:t xml:space="preserve"> +1) = 0;  1)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tgx</w:t>
      </w:r>
      <w:proofErr w:type="spellEnd"/>
      <w:r w:rsidRPr="00773B71">
        <w:rPr>
          <w:rFonts w:ascii="Times New Roman" w:hAnsi="Times New Roman" w:cs="Times New Roman"/>
          <w:sz w:val="28"/>
          <w:szCs w:val="28"/>
        </w:rPr>
        <w:t xml:space="preserve"> = 0 ;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73B71">
        <w:rPr>
          <w:rFonts w:ascii="Times New Roman" w:hAnsi="Times New Roman" w:cs="Times New Roman"/>
          <w:sz w:val="28"/>
          <w:szCs w:val="28"/>
        </w:rPr>
        <w:t xml:space="preserve"> =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773B71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06AB0" w:rsidRPr="006D1A06" w:rsidRDefault="00206AB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2) </w:t>
      </w:r>
      <w:proofErr w:type="spellStart"/>
      <w:r w:rsidRPr="006D1A06">
        <w:rPr>
          <w:rFonts w:ascii="Times New Roman" w:hAnsi="Times New Roman" w:cs="Times New Roman"/>
          <w:sz w:val="28"/>
          <w:szCs w:val="28"/>
          <w:lang w:val="en-US"/>
        </w:rPr>
        <w:t>ctgx</w:t>
      </w:r>
      <w:proofErr w:type="spellEnd"/>
      <w:r w:rsidRPr="006D1A06">
        <w:rPr>
          <w:rFonts w:ascii="Times New Roman" w:hAnsi="Times New Roman" w:cs="Times New Roman"/>
          <w:sz w:val="28"/>
          <w:szCs w:val="28"/>
        </w:rPr>
        <w:t xml:space="preserve"> +1 = 0;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 +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B81A20" w:rsidRDefault="0053062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 xml:space="preserve"> 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D84EA5" w:rsidRPr="00B81A20" w:rsidRDefault="00D84EA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Для самостоятельной работы.</w:t>
      </w:r>
    </w:p>
    <w:p w:rsidR="00C54809" w:rsidRPr="00B81A20" w:rsidRDefault="00C54809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lastRenderedPageBreak/>
        <w:t>Вариант№1</w:t>
      </w:r>
    </w:p>
    <w:p w:rsidR="00C54809" w:rsidRPr="006D1A06" w:rsidRDefault="00C5480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.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e>
        </m:rad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=0</m:t>
        </m:r>
      </m:oMath>
    </w:p>
    <w:p w:rsidR="00C54809" w:rsidRPr="006D1A06" w:rsidRDefault="00982DD6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14sin x cos x + 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8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0</w:t>
      </w:r>
    </w:p>
    <w:p w:rsidR="00C54809" w:rsidRPr="006D1A06" w:rsidRDefault="00982DD6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13sin x cos x + 2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0</w:t>
      </w:r>
    </w:p>
    <w:p w:rsidR="00C54809" w:rsidRPr="006D1A06" w:rsidRDefault="00982DD6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4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6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7sin 2x + 4 = 0</w:t>
      </w:r>
    </w:p>
    <w:p w:rsidR="00C54809" w:rsidRPr="006D1A06" w:rsidRDefault="00982DD6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5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="005A31D4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2cos2 x – 11sin 2x = 12</w:t>
      </w:r>
    </w:p>
    <w:p w:rsidR="00C54809" w:rsidRPr="006D1A06" w:rsidRDefault="00982DD6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6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ab/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 3sin 2x – 4cos 2x = 4</w:t>
      </w:r>
    </w:p>
    <w:p w:rsidR="00C54809" w:rsidRPr="006D1A06" w:rsidRDefault="00982DD6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7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10sin x cos x + 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8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="007000B5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= 0</w:t>
      </w:r>
    </w:p>
    <w:p w:rsidR="005A31D4" w:rsidRPr="006D1A06" w:rsidRDefault="00982DD6" w:rsidP="00B81A20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t>8</w:t>
      </w:r>
      <w:r w:rsidR="00C54809" w:rsidRPr="006D1A06">
        <w:rPr>
          <w:rFonts w:ascii="Times New Roman" w:hAnsi="Times New Roman" w:cs="Times New Roman"/>
          <w:i/>
          <w:sz w:val="28"/>
          <w:szCs w:val="28"/>
        </w:rPr>
        <w:t>.</w:t>
      </w:r>
      <w:r w:rsidR="005A31D4" w:rsidRPr="006D1A0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54809" w:rsidRPr="006D1A06">
        <w:rPr>
          <w:rFonts w:ascii="Times New Roman" w:hAnsi="Times New Roman" w:cs="Times New Roman"/>
          <w:i/>
          <w:sz w:val="28"/>
          <w:szCs w:val="28"/>
        </w:rPr>
        <w:t>7 = 7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sin</w:t>
      </w:r>
      <w:r w:rsidR="00C54809" w:rsidRPr="006D1A06">
        <w:rPr>
          <w:rFonts w:ascii="Times New Roman" w:hAnsi="Times New Roman" w:cs="Times New Roman"/>
          <w:i/>
          <w:sz w:val="28"/>
          <w:szCs w:val="28"/>
        </w:rPr>
        <w:t xml:space="preserve"> 2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C54809" w:rsidRPr="006D1A06">
        <w:rPr>
          <w:rFonts w:ascii="Times New Roman" w:hAnsi="Times New Roman" w:cs="Times New Roman"/>
          <w:i/>
          <w:sz w:val="28"/>
          <w:szCs w:val="28"/>
        </w:rPr>
        <w:t xml:space="preserve"> – 9</w:t>
      </w:r>
      <w:proofErr w:type="spellStart"/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cos</w:t>
      </w:r>
      <w:proofErr w:type="spellEnd"/>
      <w:r w:rsidR="00C54809" w:rsidRPr="006D1A06">
        <w:rPr>
          <w:rFonts w:ascii="Times New Roman" w:hAnsi="Times New Roman" w:cs="Times New Roman"/>
          <w:i/>
          <w:sz w:val="28"/>
          <w:szCs w:val="28"/>
        </w:rPr>
        <w:t xml:space="preserve"> 2</w:t>
      </w:r>
      <w:r w:rsidR="00C54809" w:rsidRPr="006D1A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</w:p>
    <w:p w:rsidR="00C54809" w:rsidRPr="00B81A20" w:rsidRDefault="00C54809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Вариант№2</w:t>
      </w:r>
    </w:p>
    <w:p w:rsidR="00BE6723" w:rsidRPr="006D1A06" w:rsidRDefault="00BE672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1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sin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-</m:t>
        </m:r>
        <m:rad>
          <m:radPr>
            <m:degHide m:val="on"/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6</m:t>
            </m:r>
          </m:e>
        </m:rad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>cosx=0</m:t>
        </m:r>
      </m:oMath>
    </w:p>
    <w:p w:rsidR="00BE6723" w:rsidRPr="006D1A06" w:rsidRDefault="00982DD6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2.</w:t>
      </w:r>
      <w:r w:rsidR="005A31D4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AA7AA2" w:rsidRPr="006D1A06">
        <w:rPr>
          <w:rFonts w:ascii="Times New Roman" w:hAnsi="Times New Roman" w:cs="Times New Roman"/>
          <w:i/>
          <w:sz w:val="28"/>
          <w:szCs w:val="28"/>
          <w:lang w:val="en-US"/>
        </w:rPr>
        <w:t>2sin</w:t>
      </w:r>
      <w:r w:rsidR="00AA7AA2"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="00AA7AA2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x - 7sin 2x  = 16cos</w:t>
      </w:r>
      <w:r w:rsidR="00AA7AA2"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="00AA7AA2" w:rsidRPr="006D1A0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</w:p>
    <w:p w:rsidR="00BE6723" w:rsidRPr="006D1A06" w:rsidRDefault="00BE6723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3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10sin x cos x +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0</w:t>
      </w:r>
    </w:p>
    <w:p w:rsidR="00157B20" w:rsidRPr="006D1A06" w:rsidRDefault="00157B2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4.</w:t>
      </w:r>
      <w:r w:rsidR="005A31D4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9sin x cos x + 10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0</w:t>
      </w:r>
    </w:p>
    <w:p w:rsidR="00157B20" w:rsidRPr="006D1A06" w:rsidRDefault="00157B2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5.</w:t>
      </w:r>
      <w:r w:rsidR="005A31D4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5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+ 14sin x cos x + 8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0</w:t>
      </w:r>
    </w:p>
    <w:p w:rsidR="00157B20" w:rsidRPr="006D1A06" w:rsidRDefault="00157B2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6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–</w:t>
      </w:r>
      <w:r w:rsidR="00AA7AA2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5cos</w:t>
      </w:r>
      <w:r w:rsidR="00AA7AA2"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2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x = 2sin 2x</w:t>
      </w:r>
    </w:p>
    <w:p w:rsidR="00982DD6" w:rsidRPr="006D1A06" w:rsidRDefault="00157B2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7.</w:t>
      </w:r>
      <w:r w:rsidR="00982DD6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5A31D4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82DD6" w:rsidRPr="006D1A06">
        <w:rPr>
          <w:rFonts w:ascii="Times New Roman" w:hAnsi="Times New Roman" w:cs="Times New Roman"/>
          <w:i/>
          <w:sz w:val="28"/>
          <w:szCs w:val="28"/>
          <w:lang w:val="en-US"/>
        </w:rPr>
        <w:t>3sin 2x + 8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="00982DD6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= 7</w:t>
      </w:r>
    </w:p>
    <w:p w:rsidR="006F5438" w:rsidRPr="006D1A06" w:rsidRDefault="00157B2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8.</w:t>
      </w:r>
      <w:r w:rsidR="005A31D4"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5cos 2x + 5 = 8sin 2x – 6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</w:p>
    <w:p w:rsidR="00645C1E" w:rsidRPr="006D1A06" w:rsidRDefault="00645C1E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Ответы</w:t>
      </w:r>
      <w:r w:rsidRPr="00B81A20">
        <w:rPr>
          <w:rFonts w:ascii="Times New Roman" w:hAnsi="Times New Roman" w:cs="Times New Roman"/>
          <w:sz w:val="28"/>
          <w:szCs w:val="28"/>
        </w:rPr>
        <w:t xml:space="preserve">: </w:t>
      </w:r>
      <w:r w:rsidRPr="00B81A20">
        <w:rPr>
          <w:rFonts w:ascii="Times New Roman" w:hAnsi="Times New Roman" w:cs="Times New Roman"/>
          <w:b/>
          <w:sz w:val="28"/>
          <w:szCs w:val="28"/>
        </w:rPr>
        <w:t>вариант №1</w:t>
      </w:r>
      <w:r w:rsidRPr="006D1A06">
        <w:rPr>
          <w:rFonts w:ascii="Times New Roman" w:hAnsi="Times New Roman" w:cs="Times New Roman"/>
          <w:i/>
          <w:sz w:val="28"/>
          <w:szCs w:val="28"/>
        </w:rPr>
        <w:t>. 1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2)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4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</m:oMath>
    </w:p>
    <w:p w:rsidR="00645C1E" w:rsidRPr="006D1A06" w:rsidRDefault="00645C1E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Times New Roman" w:hAnsi="Times New Roman" w:cs="Times New Roman"/>
            <w:sz w:val="28"/>
            <w:szCs w:val="28"/>
          </w:rPr>
          <w:lastRenderedPageBreak/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3)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4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4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0,4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 ; 5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="006F5438" w:rsidRPr="006D1A06">
        <w:rPr>
          <w:rFonts w:ascii="Times New Roman" w:hAnsi="Times New Roman" w:cs="Times New Roman"/>
          <w:i/>
          <w:sz w:val="28"/>
          <w:szCs w:val="28"/>
        </w:rPr>
        <w:t>;</w:t>
      </w:r>
      <w:r w:rsidRPr="006D1A06">
        <w:rPr>
          <w:rFonts w:ascii="Times New Roman" w:hAnsi="Times New Roman" w:cs="Times New Roman"/>
          <w:i/>
          <w:sz w:val="28"/>
          <w:szCs w:val="28"/>
        </w:rPr>
        <w:t>6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4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7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–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2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</m:t>
        </m:r>
        <m:r>
          <w:rPr>
            <w:rFonts w:ascii="Cambria Math" w:hAnsi="Cambria Math" w:cs="Times New Roman"/>
            <w:sz w:val="28"/>
            <w:szCs w:val="28"/>
          </w:rPr>
          <m:t>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="00530130" w:rsidRPr="006D1A06">
        <w:rPr>
          <w:rFonts w:ascii="Times New Roman" w:hAnsi="Times New Roman" w:cs="Times New Roman"/>
          <w:i/>
          <w:sz w:val="28"/>
          <w:szCs w:val="28"/>
        </w:rPr>
        <w:t>8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="00530130"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8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</w:p>
    <w:p w:rsidR="00530130" w:rsidRPr="006D1A06" w:rsidRDefault="00530130" w:rsidP="00B81A20">
      <w:pPr>
        <w:spacing w:before="180"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81A20">
        <w:rPr>
          <w:rFonts w:ascii="Times New Roman" w:hAnsi="Times New Roman" w:cs="Times New Roman"/>
          <w:b/>
          <w:sz w:val="28"/>
          <w:szCs w:val="28"/>
        </w:rPr>
        <w:t>вариант №2</w:t>
      </w:r>
      <w:r w:rsidRPr="00B81A20">
        <w:rPr>
          <w:rFonts w:ascii="Times New Roman" w:hAnsi="Times New Roman" w:cs="Times New Roman"/>
          <w:sz w:val="28"/>
          <w:szCs w:val="28"/>
        </w:rPr>
        <w:t>.</w:t>
      </w:r>
      <w:r w:rsidRPr="006D1A06">
        <w:rPr>
          <w:rFonts w:ascii="Times New Roman" w:hAnsi="Times New Roman" w:cs="Times New Roman"/>
          <w:i/>
          <w:sz w:val="28"/>
          <w:szCs w:val="28"/>
        </w:rPr>
        <w:t xml:space="preserve"> 1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2)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8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</w:t>
      </w:r>
    </w:p>
    <w:p w:rsidR="00530130" w:rsidRPr="006D1A06" w:rsidRDefault="0053013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t>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–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3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4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2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5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–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2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</w:t>
      </w:r>
    </w:p>
    <w:p w:rsidR="00530130" w:rsidRPr="006D1A06" w:rsidRDefault="00530130" w:rsidP="006D1A06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t>6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5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7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7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</w:p>
    <w:p w:rsidR="00B81A20" w:rsidRDefault="00530130" w:rsidP="00B81A20">
      <w:pPr>
        <w:tabs>
          <w:tab w:val="left" w:pos="284"/>
        </w:tabs>
        <w:spacing w:before="18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t>8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</w:p>
    <w:p w:rsidR="009F4E00" w:rsidRDefault="009F4E00">
      <w:pPr>
        <w:rPr>
          <w:rFonts w:ascii="Times New Roman" w:eastAsiaTheme="minorHAnsi" w:hAnsi="Times New Roman" w:cs="Times New Roman"/>
          <w:b/>
          <w:bCs/>
          <w:sz w:val="32"/>
          <w:szCs w:val="32"/>
          <w:lang w:eastAsia="en-US"/>
        </w:rPr>
      </w:pPr>
      <w:r>
        <w:rPr>
          <w:rFonts w:ascii="Times New Roman" w:eastAsiaTheme="minorHAnsi" w:hAnsi="Times New Roman" w:cs="Times New Roman"/>
          <w:b/>
          <w:bCs/>
          <w:sz w:val="32"/>
          <w:szCs w:val="32"/>
          <w:lang w:eastAsia="en-US"/>
        </w:rPr>
        <w:br w:type="page"/>
      </w:r>
    </w:p>
    <w:p w:rsidR="00B81A20" w:rsidRPr="005B131C" w:rsidRDefault="00B81A20" w:rsidP="00DD5A91">
      <w:pPr>
        <w:autoSpaceDE w:val="0"/>
        <w:autoSpaceDN w:val="0"/>
        <w:adjustRightInd w:val="0"/>
        <w:ind w:firstLine="567"/>
        <w:jc w:val="center"/>
        <w:rPr>
          <w:rFonts w:ascii="Calibri" w:eastAsiaTheme="minorHAnsi" w:hAnsi="Calibri" w:cs="Calibri"/>
          <w:lang w:eastAsia="en-US"/>
        </w:rPr>
      </w:pPr>
      <w:r>
        <w:rPr>
          <w:rFonts w:ascii="Times New Roman" w:eastAsiaTheme="minorHAnsi" w:hAnsi="Times New Roman" w:cs="Times New Roman"/>
          <w:b/>
          <w:bCs/>
          <w:sz w:val="32"/>
          <w:szCs w:val="32"/>
          <w:lang w:eastAsia="en-US"/>
        </w:rPr>
        <w:lastRenderedPageBreak/>
        <w:t xml:space="preserve">1.4. </w:t>
      </w:r>
      <w:r w:rsidRPr="005B131C">
        <w:rPr>
          <w:rFonts w:ascii="Times New Roman" w:eastAsiaTheme="minorHAnsi" w:hAnsi="Times New Roman" w:cs="Times New Roman"/>
          <w:b/>
          <w:bCs/>
          <w:sz w:val="32"/>
          <w:szCs w:val="32"/>
          <w:lang w:eastAsia="en-US"/>
        </w:rPr>
        <w:t>УРАВНЕНИЯ, РЕШАЕМЫЕ РАЗЛОЖЕНИЕМ НА МНОЖИТЕЛИ</w:t>
      </w:r>
    </w:p>
    <w:p w:rsidR="003A5B51" w:rsidRPr="006D1A06" w:rsidRDefault="0027126C" w:rsidP="00B81A2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 решении уравнений данного типа нужно пользоваться всеми известными способами разложения на множители алгебраических выражений. Это вынесение за скобки общего множителя, группировка,</w:t>
      </w:r>
      <w:r w:rsidR="003A5B51" w:rsidRPr="006D1A06">
        <w:rPr>
          <w:rFonts w:ascii="Times New Roman" w:hAnsi="Times New Roman" w:cs="Times New Roman"/>
          <w:sz w:val="28"/>
          <w:szCs w:val="28"/>
        </w:rPr>
        <w:t xml:space="preserve"> применение формул сокращенного умножения и искусственные приемы. Необходимо также знать тригонометрические формулы</w:t>
      </w:r>
      <w:r w:rsidR="00F12B01" w:rsidRPr="006D1A06">
        <w:rPr>
          <w:rFonts w:ascii="Times New Roman" w:hAnsi="Times New Roman" w:cs="Times New Roman"/>
          <w:sz w:val="28"/>
          <w:szCs w:val="28"/>
        </w:rPr>
        <w:t>:</w:t>
      </w:r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)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sin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os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; 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tg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cos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sin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  ; 4)</w:t>
      </w:r>
      <m:oMath>
        <m:r>
          <w:rPr>
            <w:rFonts w:ascii="Cambria Math" w:hAnsi="Times New Roman" w:cs="Times New Roman"/>
            <w:sz w:val="28"/>
            <w:szCs w:val="28"/>
          </w:rPr>
          <m:t>1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5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1+</m:t>
        </m:r>
        <m:r>
          <w:rPr>
            <w:rFonts w:ascii="Cambria Math" w:hAnsi="Cambria Math" w:cs="Times New Roman"/>
            <w:sz w:val="28"/>
            <w:szCs w:val="28"/>
          </w:rPr>
          <m:t>c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tg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; 6) </w:t>
      </w:r>
      <m:oMath>
        <m:r>
          <w:rPr>
            <w:rFonts w:ascii="Cambria Math" w:hAnsi="Cambria Math" w:cs="Times New Roman"/>
            <w:sz w:val="28"/>
            <w:szCs w:val="28"/>
          </w:rPr>
          <m:t>tgx</m:t>
        </m:r>
        <m:r>
          <w:rPr>
            <w:rFonts w:ascii="Times New Roman" w:hAnsi="Times New Roman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</w:rPr>
          <m:t>ctgx</m:t>
        </m:r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7)</w:t>
      </w:r>
      <m:oMath>
        <m:r>
          <w:rPr>
            <w:rFonts w:ascii="Cambria Math" w:hAnsi="Times New Roman" w:cs="Times New Roman"/>
            <w:sz w:val="28"/>
            <w:szCs w:val="28"/>
          </w:rPr>
          <m:t>1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;8)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9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; 10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g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F12B01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1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; 12) </w:t>
      </w:r>
      <m:oMath>
        <m:r>
          <w:rPr>
            <w:rFonts w:ascii="Cambria Math" w:hAnsi="Cambria Math" w:cs="Times New Roman"/>
            <w:sz w:val="28"/>
            <w:szCs w:val="28"/>
          </w:rPr>
          <m:t>sin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</w:rPr>
          <m:t>sinxcosx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</m:oMath>
    </w:p>
    <w:p w:rsidR="005F40FC" w:rsidRPr="006D1A06" w:rsidRDefault="00F12B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3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;14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1:</m:t>
        </m:r>
      </m:oMath>
    </w:p>
    <w:p w:rsidR="00F12B01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 xml:space="preserve">15)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1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6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7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8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y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9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20) </w:t>
      </w:r>
      <w:r w:rsidR="00AE5713" w:rsidRPr="006D1A06">
        <w:rPr>
          <w:rFonts w:ascii="Times New Roman" w:hAnsi="Times New Roman" w:cs="Times New Roman"/>
          <w:sz w:val="28"/>
          <w:szCs w:val="28"/>
        </w:rPr>
        <w:t>Формулы</w:t>
      </w:r>
      <w:r w:rsidRPr="006D1A06">
        <w:rPr>
          <w:rFonts w:ascii="Times New Roman" w:hAnsi="Times New Roman" w:cs="Times New Roman"/>
          <w:sz w:val="28"/>
          <w:szCs w:val="28"/>
        </w:rPr>
        <w:t xml:space="preserve"> приведения.</w:t>
      </w:r>
    </w:p>
    <w:p w:rsidR="003A5B51" w:rsidRPr="006D1A06" w:rsidRDefault="003A5B5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lastRenderedPageBreak/>
        <w:t>Примеры. Решить уравнения.</w:t>
      </w:r>
    </w:p>
    <w:p w:rsidR="003A5B51" w:rsidRPr="006D1A06" w:rsidRDefault="003A5B5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1)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0</m:t>
        </m:r>
      </m:oMath>
    </w:p>
    <w:p w:rsidR="003A5B51" w:rsidRPr="006D1A06" w:rsidRDefault="003A5B5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x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3A5B51" w:rsidRPr="006D1A06" w:rsidRDefault="003A5B5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)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 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∈Z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2)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1=0;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3A5B51" w:rsidRPr="006D1A06" w:rsidRDefault="003A5B5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3A5B51" w:rsidRPr="006D1A06" w:rsidRDefault="003A5B51" w:rsidP="00711CD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2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</m:sSup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sup>
        </m:sSup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</m:oMath>
    </w:p>
    <w:p w:rsidR="00711CDD" w:rsidRDefault="00B52A6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Решение.</w:t>
      </w:r>
      <w:r w:rsidR="005F40FC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2A66" w:rsidRPr="006D1A06" w:rsidRDefault="005F40FC" w:rsidP="00711CD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равую часть равенства разложим на множители, используя формулу разности квадратов. </w:t>
      </w:r>
      <w:r w:rsidR="00B52A66"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)</m:t>
        </m:r>
        <m:r>
          <w:rPr>
            <w:rFonts w:ascii="Cambria Math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)</m:t>
        </m:r>
      </m:oMath>
    </w:p>
    <w:p w:rsidR="005F40FC" w:rsidRPr="006D1A06" w:rsidRDefault="005F40FC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меним формулы (12)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6D1A06">
        <w:rPr>
          <w:rFonts w:ascii="Times New Roman" w:hAnsi="Times New Roman" w:cs="Times New Roman"/>
          <w:sz w:val="28"/>
          <w:szCs w:val="28"/>
        </w:rPr>
        <w:t>(13) и (1)</w:t>
      </w:r>
    </w:p>
    <w:p w:rsidR="00B52A66" w:rsidRPr="006D1A06" w:rsidRDefault="00B52A6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  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cos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;</m:t>
          </m:r>
        </m:oMath>
      </m:oMathPara>
    </w:p>
    <w:p w:rsidR="00B52A66" w:rsidRPr="006D1A06" w:rsidRDefault="00B52A66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1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0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;x =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;</w:t>
      </w:r>
    </w:p>
    <w:p w:rsidR="00B52A66" w:rsidRPr="006D1A06" w:rsidRDefault="00B52A66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) 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=0;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)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D44023" w:rsidRPr="006D1A06" w:rsidRDefault="00B52A6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D44023"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D44023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4023" w:rsidRPr="006D1A06" w:rsidRDefault="00D44023" w:rsidP="00711CD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3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</w:p>
    <w:p w:rsidR="00711CDD" w:rsidRPr="004A10FB" w:rsidRDefault="00D44023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Решение.</w:t>
      </w:r>
      <m:oMath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</w:p>
    <w:p w:rsidR="00D44023" w:rsidRPr="006D1A06" w:rsidRDefault="00D4402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;</m:t>
          </m:r>
        </m:oMath>
      </m:oMathPara>
    </w:p>
    <w:p w:rsidR="00D44023" w:rsidRPr="006D1A06" w:rsidRDefault="00D4402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D44023" w:rsidRPr="006D1A06" w:rsidRDefault="00D4402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(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)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D44023" w:rsidRPr="006D1A06" w:rsidRDefault="00D4402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lastRenderedPageBreak/>
        <w:t>1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0;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Разделим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обе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части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уравнения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на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</m:oMath>
    </w:p>
    <w:p w:rsidR="00B75038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≠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получим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g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∈Z</m:t>
          </m:r>
        </m:oMath>
      </m:oMathPara>
    </w:p>
    <w:p w:rsidR="00B75038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2)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1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0</m:t>
        </m:r>
      </m:oMath>
    </w:p>
    <w:p w:rsidR="00B75038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cos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</w:rPr>
            <m:t>=1</m:t>
          </m:r>
        </m:oMath>
      </m:oMathPara>
    </w:p>
    <w:p w:rsidR="00D44023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si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Times New Roman" w:cs="Times New Roman"/>
              <w:sz w:val="28"/>
              <w:szCs w:val="28"/>
            </w:rPr>
            <m:t>(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)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</w:rPr>
            <m:t>=1</m:t>
          </m:r>
        </m:oMath>
      </m:oMathPara>
    </w:p>
    <w:p w:rsidR="00B75038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еобразуем с помощью  формулы (17)</w:t>
      </w:r>
    </w:p>
    <w:p w:rsidR="00CC3267" w:rsidRPr="006D1A06" w:rsidRDefault="00CC326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Cambria Math" w:cs="Times New Roman"/>
                  <w:sz w:val="28"/>
                  <w:szCs w:val="28"/>
                </w:rPr>
                <m:t>⁡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CC3267" w:rsidRPr="006D1A06" w:rsidRDefault="00CC326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sin(</m:t>
              </m:r>
            </m:fName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den>
              </m:f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)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CC3267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sin(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4</m:t>
                </m:r>
              </m:den>
            </m:f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)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∙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</m:oMath>
      <w:r w:rsidR="005D5FDA" w:rsidRPr="006D1A06">
        <w:rPr>
          <w:rFonts w:ascii="Times New Roman" w:hAnsi="Times New Roman" w:cs="Times New Roman"/>
          <w:sz w:val="28"/>
          <w:szCs w:val="28"/>
          <w:lang w:val="en-US"/>
        </w:rPr>
        <w:t>=1</w:t>
      </w:r>
      <w:r w:rsidR="00CC3267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</m:t>
        </m:r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sin(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4</m:t>
                </m:r>
              </m:den>
            </m:f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)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</m:den>
        </m:f>
      </m:oMath>
      <w:r w:rsidR="00CC3267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  <m:oMath>
        <m:func>
          <m:func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sin(x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-</m:t>
            </m:r>
          </m:fName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4</m:t>
                </m:r>
              </m:den>
            </m:f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)= 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</m:den>
        </m:f>
      </m:oMath>
      <w:r w:rsidR="00CC3267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CC3267" w:rsidRPr="006D1A06" w:rsidRDefault="00CC326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или</w:t>
      </w:r>
    </w:p>
    <w:p w:rsidR="00CC3267" w:rsidRPr="006D1A06" w:rsidRDefault="00CC326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5D5FD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b>
        </m:sSub>
      </m:oMath>
      <w:r w:rsidR="005D5FDA" w:rsidRPr="006D1A06">
        <w:rPr>
          <w:rFonts w:ascii="Times New Roman" w:hAnsi="Times New Roman" w:cs="Times New Roman"/>
          <w:sz w:val="28"/>
          <w:szCs w:val="28"/>
          <w:lang w:val="en-US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 xml:space="preserve"> 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;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</w:p>
    <w:p w:rsidR="005D5FDA" w:rsidRPr="006D1A06" w:rsidRDefault="005D5FD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B75038" w:rsidRPr="006D1A06" w:rsidRDefault="00B75038" w:rsidP="00711CDD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4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</m:oMath>
    </w:p>
    <w:p w:rsidR="00711CDD" w:rsidRDefault="00B75038" w:rsidP="006D1A06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6D1A06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B75038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sin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sin</m:t>
        </m:r>
        <m:r>
          <w:rPr>
            <w:rFonts w:ascii="Cambria Math" w:hAnsi="Times New Roman" w:cs="Times New Roman"/>
            <w:sz w:val="28"/>
            <w:szCs w:val="28"/>
          </w:rPr>
          <m:t>5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 xml:space="preserve">=0; </m:t>
        </m:r>
      </m:oMath>
      <w:r w:rsidRPr="006D1A06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</w:p>
    <w:p w:rsidR="00291F13" w:rsidRPr="006D1A06" w:rsidRDefault="00B75038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;</m:t>
        </m:r>
      </m:oMath>
    </w:p>
    <w:p w:rsidR="00291F13" w:rsidRPr="006D1A06" w:rsidRDefault="00291F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w:lastRenderedPageBreak/>
          <m:t>1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0;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291F13" w:rsidRPr="006D1A06" w:rsidRDefault="00291F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0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m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m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11CDD" w:rsidRDefault="00291F1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Ответ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,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m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43C1" w:rsidRPr="00711CDD" w:rsidRDefault="00ED43C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Для самостоятельной работы.</w:t>
      </w:r>
    </w:p>
    <w:p w:rsidR="00ED43C1" w:rsidRPr="00711CDD" w:rsidRDefault="00ED43C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Вариант</w:t>
      </w:r>
      <w:r w:rsidR="00266B3D" w:rsidRPr="00711CD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11CDD">
        <w:rPr>
          <w:rFonts w:ascii="Times New Roman" w:hAnsi="Times New Roman" w:cs="Times New Roman"/>
          <w:b/>
          <w:sz w:val="28"/>
          <w:szCs w:val="28"/>
        </w:rPr>
        <w:t>№1</w:t>
      </w:r>
    </w:p>
    <w:p w:rsidR="00AE5713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.3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</m:e>
          </m:ra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982DD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2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tg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ctgx</m:t>
          </m:r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982DD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3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=0</m:t>
          </m:r>
        </m:oMath>
      </m:oMathPara>
    </w:p>
    <w:p w:rsidR="00266B3D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266B3D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5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</m:oMath>
      </m:oMathPara>
    </w:p>
    <w:p w:rsidR="00BF32C4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6.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=0</m:t>
          </m:r>
        </m:oMath>
      </m:oMathPara>
    </w:p>
    <w:p w:rsidR="00266B3D" w:rsidRPr="00711CDD" w:rsidRDefault="00266B3D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Вариант №</w:t>
      </w:r>
      <w:r w:rsidRPr="00711CDD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266B3D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.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x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-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2tgx=0</m:t>
          </m:r>
        </m:oMath>
      </m:oMathPara>
    </w:p>
    <w:p w:rsidR="004C41D6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.2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4C41D6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3.2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2x+3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x=2</m:t>
          </m:r>
        </m:oMath>
      </m:oMathPara>
    </w:p>
    <w:p w:rsidR="004C41D6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4.sin2x+2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x=0</m:t>
          </m:r>
        </m:oMath>
      </m:oMathPara>
    </w:p>
    <w:p w:rsidR="00765543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>5.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x</m:t>
        </m:r>
        <m:r>
          <w:rPr>
            <w:rFonts w:ascii="Times New Roman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4C41D6" w:rsidRPr="006D1A06" w:rsidRDefault="0076554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6.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4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3=0</m:t>
          </m:r>
        </m:oMath>
      </m:oMathPara>
    </w:p>
    <w:p w:rsidR="00C624F5" w:rsidRPr="006D1A06" w:rsidRDefault="00530130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Ответы</w:t>
      </w:r>
      <w:r w:rsidRPr="00711CDD">
        <w:rPr>
          <w:rFonts w:ascii="Times New Roman" w:hAnsi="Times New Roman" w:cs="Times New Roman"/>
          <w:sz w:val="28"/>
          <w:szCs w:val="28"/>
        </w:rPr>
        <w:t xml:space="preserve">: </w:t>
      </w:r>
      <w:r w:rsidR="00C624F5" w:rsidRPr="00711CDD">
        <w:rPr>
          <w:rFonts w:ascii="Times New Roman" w:hAnsi="Times New Roman" w:cs="Times New Roman"/>
          <w:b/>
          <w:sz w:val="28"/>
          <w:szCs w:val="28"/>
        </w:rPr>
        <w:t xml:space="preserve">вариант №1 </w:t>
      </w:r>
      <w:r w:rsidR="00C624F5" w:rsidRPr="006D1A06">
        <w:rPr>
          <w:rFonts w:ascii="Times New Roman" w:hAnsi="Times New Roman" w:cs="Times New Roman"/>
          <w:i/>
          <w:sz w:val="28"/>
          <w:szCs w:val="28"/>
        </w:rPr>
        <w:t>1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C624F5" w:rsidRPr="006D1A06">
        <w:rPr>
          <w:rFonts w:ascii="Times New Roman" w:hAnsi="Times New Roman" w:cs="Times New Roman"/>
          <w:i/>
          <w:sz w:val="28"/>
          <w:szCs w:val="28"/>
        </w:rPr>
        <w:t>; 2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ctg</m:t>
        </m:r>
        <m:r>
          <w:rPr>
            <w:rFonts w:ascii="Cambria Math" w:hAnsi="Times New Roman" w:cs="Times New Roman"/>
            <w:sz w:val="28"/>
            <w:szCs w:val="28"/>
          </w:rPr>
          <m:t>4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="00C624F5" w:rsidRPr="006D1A06">
        <w:rPr>
          <w:rFonts w:ascii="Times New Roman" w:hAnsi="Times New Roman" w:cs="Times New Roman"/>
          <w:i/>
          <w:sz w:val="28"/>
          <w:szCs w:val="28"/>
        </w:rPr>
        <w:t xml:space="preserve"> 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C624F5" w:rsidRPr="006D1A06">
        <w:rPr>
          <w:rFonts w:ascii="Times New Roman" w:hAnsi="Times New Roman" w:cs="Times New Roman"/>
          <w:i/>
          <w:sz w:val="28"/>
          <w:szCs w:val="28"/>
        </w:rPr>
        <w:t>; (-1)</w:t>
      </w:r>
      <w:proofErr w:type="spellStart"/>
      <w:r w:rsidR="00C624F5" w:rsidRPr="006D1A06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</w:t>
      </w:r>
      <w:r w:rsidR="00C624F5" w:rsidRPr="006D1A06">
        <w:rPr>
          <w:rFonts w:ascii="Times New Roman" w:hAnsi="Times New Roman" w:cs="Times New Roman"/>
          <w:i/>
          <w:sz w:val="28"/>
          <w:szCs w:val="28"/>
          <w:lang w:val="en-US"/>
        </w:rPr>
        <w:t>arcsin</w:t>
      </w:r>
      <w:proofErr w:type="spellEnd"/>
      <w:r w:rsidR="00C624F5" w:rsidRPr="006D1A06">
        <w:rPr>
          <w:rFonts w:ascii="Times New Roman" w:hAnsi="Times New Roman" w:cs="Times New Roman"/>
          <w:i/>
          <w:sz w:val="28"/>
          <w:szCs w:val="28"/>
        </w:rPr>
        <w:t>(3-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5)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C624F5" w:rsidRPr="006D1A06" w:rsidRDefault="00C624F5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lastRenderedPageBreak/>
        <w:t>4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5)</w:t>
      </w:r>
      <m:oMath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m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6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</w:p>
    <w:p w:rsidR="00C624F5" w:rsidRPr="006D1A06" w:rsidRDefault="00D7720F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±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rccos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den>
            </m:f>
          </m:e>
        </m:d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 xml:space="preserve">; </w:t>
      </w:r>
    </w:p>
    <w:p w:rsidR="00982DD6" w:rsidRPr="006D1A06" w:rsidRDefault="00530130" w:rsidP="00711CDD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11CDD">
        <w:rPr>
          <w:rFonts w:ascii="Times New Roman" w:hAnsi="Times New Roman" w:cs="Times New Roman"/>
          <w:b/>
          <w:sz w:val="28"/>
          <w:szCs w:val="28"/>
        </w:rPr>
        <w:t>вариант №</w:t>
      </w:r>
      <w:r w:rsidR="00C624F5" w:rsidRPr="00711CDD">
        <w:rPr>
          <w:rFonts w:ascii="Times New Roman" w:hAnsi="Times New Roman" w:cs="Times New Roman"/>
          <w:b/>
          <w:sz w:val="28"/>
          <w:szCs w:val="28"/>
        </w:rPr>
        <w:t>2</w:t>
      </w:r>
      <w:r w:rsidRPr="006D1A06">
        <w:rPr>
          <w:rFonts w:ascii="Times New Roman" w:hAnsi="Times New Roman" w:cs="Times New Roman"/>
          <w:i/>
          <w:sz w:val="28"/>
          <w:szCs w:val="28"/>
        </w:rPr>
        <w:t>. 1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r>
          <w:rPr>
            <w:rFonts w:ascii="Cambria Math" w:hAnsi="Times New Roman" w:cs="Times New Roman"/>
            <w:sz w:val="28"/>
            <w:szCs w:val="28"/>
          </w:rPr>
          <m:t>2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2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D7720F" w:rsidRPr="006D1A06">
        <w:rPr>
          <w:rFonts w:ascii="Times New Roman" w:hAnsi="Times New Roman" w:cs="Times New Roman"/>
          <w:i/>
          <w:sz w:val="28"/>
          <w:szCs w:val="28"/>
        </w:rPr>
        <w:t>; 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r>
          <w:rPr>
            <w:rFonts w:ascii="Cambria Math" w:hAnsi="Cambria Math" w:cs="Times New Roman"/>
            <w:sz w:val="28"/>
            <w:szCs w:val="28"/>
          </w:rPr>
          <m:t>arc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m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m∈Z</m:t>
        </m:r>
      </m:oMath>
      <w:r w:rsidR="00D7720F" w:rsidRPr="006D1A06">
        <w:rPr>
          <w:rFonts w:ascii="Times New Roman" w:hAnsi="Times New Roman" w:cs="Times New Roman"/>
          <w:i/>
          <w:sz w:val="28"/>
          <w:szCs w:val="28"/>
        </w:rPr>
        <w:t xml:space="preserve">;4)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  <w:r w:rsidR="00D7720F" w:rsidRPr="006D1A06">
        <w:rPr>
          <w:rFonts w:ascii="Times New Roman" w:hAnsi="Times New Roman" w:cs="Times New Roman"/>
          <w:i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="00D7720F" w:rsidRPr="006D1A06">
        <w:rPr>
          <w:rFonts w:ascii="Times New Roman" w:hAnsi="Times New Roman" w:cs="Times New Roman"/>
          <w:i/>
          <w:sz w:val="28"/>
          <w:szCs w:val="28"/>
        </w:rPr>
        <w:t>; 5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  <m:r>
          <w:rPr>
            <w:rFonts w:ascii="Cambria Math" w:hAnsi="Times New Roman" w:cs="Times New Roman"/>
            <w:sz w:val="28"/>
            <w:szCs w:val="28"/>
          </w:rPr>
          <m:t>;2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m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  <w:r w:rsidR="00D7720F" w:rsidRPr="006D1A06">
        <w:rPr>
          <w:rFonts w:ascii="Times New Roman" w:hAnsi="Times New Roman" w:cs="Times New Roman"/>
          <w:i/>
          <w:sz w:val="28"/>
          <w:szCs w:val="28"/>
        </w:rPr>
        <w:t>; 6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BE7A7A" w:rsidRPr="006D1A06" w:rsidRDefault="00D7720F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±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rccos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den>
              </m:f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∈Z</m:t>
          </m:r>
        </m:oMath>
      </m:oMathPara>
    </w:p>
    <w:p w:rsidR="009F4E00" w:rsidRDefault="009F4E00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FC3216" w:rsidRPr="009F4E00" w:rsidRDefault="00FC3216" w:rsidP="00DD5A91">
      <w:pPr>
        <w:autoSpaceDE w:val="0"/>
        <w:autoSpaceDN w:val="0"/>
        <w:adjustRightInd w:val="0"/>
        <w:spacing w:line="240" w:lineRule="auto"/>
        <w:ind w:firstLine="567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F4E00">
        <w:rPr>
          <w:rFonts w:ascii="Times New Roman" w:hAnsi="Times New Roman" w:cs="Times New Roman"/>
          <w:b/>
          <w:sz w:val="32"/>
          <w:szCs w:val="32"/>
        </w:rPr>
        <w:lastRenderedPageBreak/>
        <w:t>1.5. УРАВНЕНИЯ, РЕШАЕМЫЕ С ПОМОЩЬЮ ФОРМУЛ ПОНИЖЕНИЯ СТЕПЕНИ</w:t>
      </w:r>
    </w:p>
    <w:p w:rsidR="008212CA" w:rsidRPr="006D1A06" w:rsidRDefault="008212CA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Формулы понижения степени:</w:t>
      </w:r>
    </w:p>
    <w:p w:rsidR="008212C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hAnsi="Cambria Math" w:cs="Times New Roman"/>
                <w:sz w:val="28"/>
                <w:szCs w:val="28"/>
              </w:rPr>
              <m:t>os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="008212CA"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</w:p>
    <w:p w:rsidR="008212CA" w:rsidRPr="006D1A06" w:rsidRDefault="008212CA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Примеры. Решить уравнения.</w:t>
      </w:r>
    </w:p>
    <w:p w:rsidR="0040106D" w:rsidRPr="006D1A06" w:rsidRDefault="008212CA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1)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40106D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;2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=3;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;</m:t>
          </m:r>
        </m:oMath>
      </m:oMathPara>
    </w:p>
    <w:p w:rsidR="008212CA" w:rsidRPr="006D1A06" w:rsidRDefault="008212C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40106D" w:rsidRPr="006D1A06" w:rsidRDefault="0040106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t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 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±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</m:oMath>
      </m:oMathPara>
    </w:p>
    <w:p w:rsidR="0040106D" w:rsidRPr="006D1A06" w:rsidRDefault="0040106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40106D" w:rsidRPr="006D1A06" w:rsidRDefault="0040106D" w:rsidP="00FC3216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)</w:t>
      </w:r>
      <m:oMath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4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FC3216" w:rsidRPr="004A10FB" w:rsidRDefault="002723B9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+</m:t>
            </m:r>
            <m:r>
              <w:rPr>
                <w:rFonts w:ascii="Cambria Math" w:hAnsi="Cambria Math" w:cs="Times New Roman"/>
                <w:sz w:val="28"/>
                <w:szCs w:val="28"/>
              </w:rPr>
              <m:t>cos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 умножим обе части уравнения на 2.</w:t>
      </w:r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1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1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1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0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3</m:t>
          </m:r>
        </m:oMath>
      </m:oMathPara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6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0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меним формулу (18)</w:t>
      </w:r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+1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6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4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8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+1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2723B9" w:rsidRPr="006D1A06" w:rsidRDefault="002723B9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1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8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0, 8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∈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∈Z</m:t>
        </m:r>
      </m:oMath>
    </w:p>
    <w:p w:rsidR="00830F7A" w:rsidRPr="006D1A06" w:rsidRDefault="00830F7A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2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+1=0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-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1,  4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</w:p>
    <w:p w:rsidR="0040106D" w:rsidRPr="006D1A06" w:rsidRDefault="00830F7A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4C41D6" w:rsidRPr="00FC3216" w:rsidRDefault="004C41D6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Для самостоятельной работы.</w:t>
      </w:r>
    </w:p>
    <w:p w:rsidR="004C41D6" w:rsidRPr="00FC3216" w:rsidRDefault="004C41D6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Вариант №1</w:t>
      </w:r>
    </w:p>
    <w:p w:rsidR="00765543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</m:oMath>
      </m:oMathPara>
    </w:p>
    <w:p w:rsidR="00765543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2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3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5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2</m:t>
          </m:r>
        </m:oMath>
      </m:oMathPara>
    </w:p>
    <w:p w:rsidR="00765543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3.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3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5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BE7A7A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4.6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2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5</m:t>
          </m:r>
        </m:oMath>
      </m:oMathPara>
    </w:p>
    <w:p w:rsidR="00BE7A7A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5.3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3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BE7A7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6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:rsidR="00BE7A7A" w:rsidRPr="00FC3216" w:rsidRDefault="00FC3216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Вариант №2</w:t>
      </w:r>
    </w:p>
    <w:p w:rsidR="00BE7A7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1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</m:oMath>
      </m:oMathPara>
    </w:p>
    <w:p w:rsidR="00BE7A7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2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3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2</m:t>
          </m:r>
        </m:oMath>
      </m:oMathPara>
    </w:p>
    <w:p w:rsidR="00BE7A7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3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3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4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0</m:t>
          </m:r>
        </m:oMath>
      </m:oMathPara>
    </w:p>
    <w:p w:rsidR="00BE7A7A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4.4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3</m:t>
          </m:r>
        </m:oMath>
      </m:oMathPara>
    </w:p>
    <w:p w:rsidR="00BE7A7A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5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</m:oMath>
      </m:oMathPara>
    </w:p>
    <w:p w:rsidR="00D7720F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6.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</w:rPr>
            <m:t>2</m:t>
          </m:r>
          <m:r>
            <w:rPr>
              <w:rFonts w:ascii="Cambria Math" w:hAnsi="Cambria Math" w:cs="Times New Roman"/>
              <w:sz w:val="28"/>
              <w:szCs w:val="28"/>
            </w:rPr>
            <m:t>x</m:t>
          </m:r>
        </m:oMath>
      </m:oMathPara>
    </w:p>
    <w:p w:rsidR="00D7720F" w:rsidRPr="006D1A06" w:rsidRDefault="00D7720F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Ответы</w:t>
      </w:r>
      <w:r w:rsidRPr="00FC3216">
        <w:rPr>
          <w:rFonts w:ascii="Times New Roman" w:hAnsi="Times New Roman" w:cs="Times New Roman"/>
          <w:sz w:val="28"/>
          <w:szCs w:val="28"/>
        </w:rPr>
        <w:t xml:space="preserve">: </w:t>
      </w:r>
      <w:r w:rsidRPr="00FC3216">
        <w:rPr>
          <w:rFonts w:ascii="Times New Roman" w:hAnsi="Times New Roman" w:cs="Times New Roman"/>
          <w:b/>
          <w:sz w:val="28"/>
          <w:szCs w:val="28"/>
        </w:rPr>
        <w:t>вариант №1</w:t>
      </w:r>
      <w:r w:rsidR="006C1145" w:rsidRPr="006D1A06">
        <w:rPr>
          <w:rFonts w:ascii="Times New Roman" w:hAnsi="Times New Roman" w:cs="Times New Roman"/>
          <w:i/>
          <w:sz w:val="28"/>
          <w:szCs w:val="28"/>
        </w:rPr>
        <w:t xml:space="preserve"> 1)</w:t>
      </w:r>
      <m:oMath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2)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m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3)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6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6C1145" w:rsidRPr="006D1A06">
        <w:rPr>
          <w:rFonts w:ascii="Times New Roman" w:hAnsi="Times New Roman" w:cs="Times New Roman"/>
          <w:i/>
          <w:sz w:val="28"/>
          <w:szCs w:val="28"/>
        </w:rPr>
        <w:t>; 4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="006C1145" w:rsidRPr="006D1A06">
        <w:rPr>
          <w:rFonts w:ascii="Times New Roman" w:hAnsi="Times New Roman" w:cs="Times New Roman"/>
          <w:i/>
          <w:sz w:val="28"/>
          <w:szCs w:val="28"/>
        </w:rPr>
        <w:t xml:space="preserve"> 5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="006C1145" w:rsidRPr="006D1A06">
        <w:rPr>
          <w:rFonts w:ascii="Times New Roman" w:hAnsi="Times New Roman" w:cs="Times New Roman"/>
          <w:i/>
          <w:sz w:val="28"/>
          <w:szCs w:val="28"/>
        </w:rPr>
        <w:t xml:space="preserve"> 6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</w:p>
    <w:p w:rsidR="006C1145" w:rsidRPr="006D1A06" w:rsidRDefault="006C1145" w:rsidP="004A10FB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вариант №2</w:t>
      </w:r>
      <w:r w:rsidR="00E3301A" w:rsidRPr="006D1A0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i/>
          <w:sz w:val="28"/>
          <w:szCs w:val="28"/>
        </w:rPr>
        <w:t>1)</w:t>
      </w:r>
      <m:oMath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2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k∈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6D1A06">
        <w:rPr>
          <w:rFonts w:ascii="Times New Roman" w:hAnsi="Times New Roman" w:cs="Times New Roman"/>
          <w:i/>
          <w:sz w:val="28"/>
          <w:szCs w:val="28"/>
        </w:rPr>
        <w:t>; 3)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n∈Z</m:t>
        </m:r>
        <m:r>
          <w:rPr>
            <w:rFonts w:ascii="Cambria Math" w:hAnsi="Times New Roman" w:cs="Times New Roman"/>
            <w:sz w:val="28"/>
            <w:szCs w:val="28"/>
          </w:rPr>
          <m:t>;</m:t>
        </m:r>
      </m:oMath>
    </w:p>
    <w:p w:rsidR="006C1145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k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</w:rPr>
          <m:t>k∈Z</m:t>
        </m:r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m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</w:rPr>
          <m:t>m∈Z</m:t>
        </m:r>
      </m:oMath>
      <w:r w:rsidR="00E3301A" w:rsidRPr="006D1A06">
        <w:rPr>
          <w:rFonts w:ascii="Times New Roman" w:hAnsi="Times New Roman" w:cs="Times New Roman"/>
          <w:i/>
          <w:sz w:val="28"/>
          <w:szCs w:val="28"/>
        </w:rPr>
        <w:t>; 4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="00E3301A" w:rsidRPr="006D1A06">
        <w:rPr>
          <w:rFonts w:ascii="Times New Roman" w:hAnsi="Times New Roman" w:cs="Times New Roman"/>
          <w:i/>
          <w:sz w:val="28"/>
          <w:szCs w:val="28"/>
        </w:rPr>
        <w:t>;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5)</m:t>
        </m:r>
        <m:r>
          <w:rPr>
            <w:rFonts w:ascii="Cambria Math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Times New Roman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FC3216" w:rsidRDefault="00E3301A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i/>
          <w:sz w:val="28"/>
          <w:szCs w:val="28"/>
        </w:rPr>
        <w:t>6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9F4E00" w:rsidRDefault="009F4E00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br w:type="page"/>
      </w:r>
    </w:p>
    <w:p w:rsidR="00B75038" w:rsidRPr="00FC3216" w:rsidRDefault="00FC3216" w:rsidP="00DD5A91">
      <w:pPr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 xml:space="preserve">1.6. </w:t>
      </w:r>
      <w:r w:rsidRPr="00FC3216">
        <w:rPr>
          <w:rFonts w:ascii="Times New Roman" w:hAnsi="Times New Roman" w:cs="Times New Roman"/>
          <w:b/>
          <w:bCs/>
          <w:sz w:val="32"/>
          <w:szCs w:val="32"/>
        </w:rPr>
        <w:t>УРАВНЕНИЯ ВИДА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m:oMath>
        <m:r>
          <m:rPr>
            <m:sty m:val="b"/>
          </m:rPr>
          <w:rPr>
            <w:rFonts w:ascii="Cambria Math" w:hAnsi="Cambria Math" w:cs="Times New Roman"/>
            <w:sz w:val="32"/>
            <w:szCs w:val="32"/>
          </w:rPr>
          <m:t>asinx</m:t>
        </m:r>
        <m:r>
          <m:rPr>
            <m:sty m:val="b"/>
          </m:rPr>
          <w:rPr>
            <w:rFonts w:ascii="Cambria Math" w:hAnsi="Times New Roman" w:cs="Times New Roman"/>
            <w:sz w:val="32"/>
            <w:szCs w:val="32"/>
          </w:rPr>
          <m:t>+</m:t>
        </m:r>
        <m:r>
          <m:rPr>
            <m:sty m:val="b"/>
          </m:rPr>
          <w:rPr>
            <w:rFonts w:ascii="Cambria Math" w:hAnsi="Cambria Math" w:cs="Times New Roman"/>
            <w:sz w:val="32"/>
            <w:szCs w:val="32"/>
          </w:rPr>
          <m:t>bcosx</m:t>
        </m:r>
        <m:r>
          <m:rPr>
            <m:sty m:val="b"/>
          </m:rPr>
          <w:rPr>
            <w:rFonts w:ascii="Cambria Math" w:hAnsi="Times New Roman" w:cs="Times New Roman"/>
            <w:sz w:val="32"/>
            <w:szCs w:val="32"/>
          </w:rPr>
          <m:t>=</m:t>
        </m:r>
        <m:r>
          <m:rPr>
            <m:sty m:val="b"/>
          </m:rPr>
          <w:rPr>
            <w:rFonts w:ascii="Cambria Math" w:hAnsi="Cambria Math" w:cs="Times New Roman"/>
            <w:sz w:val="32"/>
            <w:szCs w:val="32"/>
          </w:rPr>
          <m:t>c</m:t>
        </m:r>
      </m:oMath>
    </w:p>
    <w:p w:rsidR="00830F7A" w:rsidRPr="006D1A06" w:rsidRDefault="00D93546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В уравнении </w:t>
      </w:r>
      <m:oMath>
        <m:r>
          <w:rPr>
            <w:rFonts w:ascii="Cambria Math" w:hAnsi="Cambria Math" w:cs="Times New Roman"/>
            <w:sz w:val="28"/>
            <w:szCs w:val="28"/>
          </w:rPr>
          <m:t>asin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bcos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796062" w:rsidRPr="006D1A06">
        <w:rPr>
          <w:rFonts w:ascii="Times New Roman" w:hAnsi="Times New Roman" w:cs="Times New Roman"/>
          <w:sz w:val="28"/>
          <w:szCs w:val="28"/>
        </w:rPr>
        <w:t xml:space="preserve"> (1)  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1A06">
        <w:rPr>
          <w:rFonts w:ascii="Times New Roman" w:hAnsi="Times New Roman" w:cs="Times New Roman"/>
          <w:i/>
          <w:sz w:val="28"/>
          <w:szCs w:val="28"/>
        </w:rPr>
        <w:t>,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D1A06">
        <w:rPr>
          <w:rFonts w:ascii="Times New Roman" w:hAnsi="Times New Roman" w:cs="Times New Roman"/>
          <w:i/>
          <w:sz w:val="28"/>
          <w:szCs w:val="28"/>
        </w:rPr>
        <w:t>,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6D1A06">
        <w:rPr>
          <w:rFonts w:ascii="Times New Roman" w:hAnsi="Times New Roman" w:cs="Times New Roman"/>
          <w:i/>
          <w:sz w:val="28"/>
          <w:szCs w:val="28"/>
        </w:rPr>
        <w:t>-</w:t>
      </w:r>
      <w:r w:rsidRPr="006D1A06">
        <w:rPr>
          <w:rFonts w:ascii="Times New Roman" w:hAnsi="Times New Roman" w:cs="Times New Roman"/>
          <w:sz w:val="28"/>
          <w:szCs w:val="28"/>
        </w:rPr>
        <w:t xml:space="preserve"> любые действительные числа.</w:t>
      </w:r>
    </w:p>
    <w:p w:rsidR="00D93546" w:rsidRPr="006D1A06" w:rsidRDefault="00D9354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=0,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 xml:space="preserve">=0,  </m:t>
        </m:r>
        <m:r>
          <w:rPr>
            <w:rFonts w:ascii="Cambria Math" w:hAnsi="Times New Roman" w:cs="Times New Roman"/>
            <w:sz w:val="28"/>
            <w:szCs w:val="28"/>
          </w:rPr>
          <m:t>а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 xml:space="preserve">0, </m:t>
        </m:r>
        <m:r>
          <w:rPr>
            <w:rFonts w:ascii="Cambria Math" w:hAnsi="Times New Roman" w:cs="Times New Roman"/>
            <w:sz w:val="28"/>
            <w:szCs w:val="28"/>
          </w:rPr>
          <m:t>то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Pr="006D1A06">
        <w:rPr>
          <w:rFonts w:ascii="Times New Roman" w:hAnsi="Times New Roman" w:cs="Times New Roman"/>
          <w:sz w:val="28"/>
          <w:szCs w:val="28"/>
        </w:rPr>
        <w:t>уравнение теряет смысл.</w:t>
      </w:r>
    </w:p>
    <w:p w:rsidR="005D5FDA" w:rsidRPr="006D1A06" w:rsidRDefault="00D9354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=0,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 xml:space="preserve">=0,   </m:t>
        </m:r>
        <m:r>
          <w:rPr>
            <w:rFonts w:ascii="Cambria Math" w:hAnsi="Cambria Math" w:cs="Times New Roman"/>
            <w:sz w:val="28"/>
            <w:szCs w:val="28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 xml:space="preserve">=0, </m:t>
        </m:r>
        <m:r>
          <w:rPr>
            <w:rFonts w:ascii="Cambria Math" w:hAnsi="Times New Roman" w:cs="Times New Roman"/>
            <w:sz w:val="28"/>
            <w:szCs w:val="28"/>
          </w:rPr>
          <m:t>то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D1A06">
        <w:rPr>
          <w:rFonts w:ascii="Times New Roman" w:hAnsi="Times New Roman" w:cs="Times New Roman"/>
          <w:sz w:val="28"/>
          <w:szCs w:val="28"/>
        </w:rPr>
        <w:t xml:space="preserve">-любое действительное число </w:t>
      </w:r>
      <w:r w:rsidR="00A26441" w:rsidRPr="006D1A06">
        <w:rPr>
          <w:rFonts w:ascii="Times New Roman" w:hAnsi="Times New Roman" w:cs="Times New Roman"/>
          <w:sz w:val="28"/>
          <w:szCs w:val="28"/>
        </w:rPr>
        <w:t>то есть уравнение обращается в тождество.</w:t>
      </w:r>
    </w:p>
    <w:p w:rsidR="00A26441" w:rsidRPr="006D1A06" w:rsidRDefault="00A2644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6D1A06">
        <w:rPr>
          <w:rFonts w:ascii="Times New Roman" w:hAnsi="Times New Roman" w:cs="Times New Roman"/>
          <w:i/>
          <w:sz w:val="28"/>
          <w:szCs w:val="28"/>
        </w:rPr>
        <w:t>,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6D1A06">
        <w:rPr>
          <w:rFonts w:ascii="Times New Roman" w:hAnsi="Times New Roman" w:cs="Times New Roman"/>
          <w:i/>
          <w:sz w:val="28"/>
          <w:szCs w:val="28"/>
        </w:rPr>
        <w:t>,</w:t>
      </w:r>
      <w:r w:rsidRPr="006D1A0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6D1A0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произвольные действительные числа, то уравнения данного вида имеют несколько способов решения.</w:t>
      </w:r>
    </w:p>
    <w:p w:rsidR="004E6E14" w:rsidRPr="006D1A06" w:rsidRDefault="004E6E14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1-й способ</w:t>
      </w:r>
      <w:r w:rsidRPr="006D1A06">
        <w:rPr>
          <w:rFonts w:ascii="Times New Roman" w:hAnsi="Times New Roman" w:cs="Times New Roman"/>
          <w:sz w:val="28"/>
          <w:szCs w:val="28"/>
        </w:rPr>
        <w:t>. Записывают уравнение в виде:</w:t>
      </w:r>
    </w:p>
    <w:p w:rsidR="004E6E14" w:rsidRPr="006D1A06" w:rsidRDefault="00BC5614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asin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⁡</m:t>
          </m:r>
          <m:r>
            <w:rPr>
              <w:rFonts w:ascii="Cambria Math" w:hAnsi="Times New Roman" w:cs="Times New Roman"/>
              <w:sz w:val="28"/>
              <w:szCs w:val="28"/>
            </w:rPr>
            <m:t>(2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)+</m:t>
          </m:r>
          <m:r>
            <w:rPr>
              <w:rFonts w:ascii="Cambria Math" w:hAnsi="Cambria Math" w:cs="Times New Roman"/>
              <w:sz w:val="28"/>
              <w:szCs w:val="28"/>
            </w:rPr>
            <m:t>bcos</m:t>
          </m:r>
          <m:r>
            <w:rPr>
              <w:rFonts w:ascii="Cambria Math" w:hAnsi="Times New Roman" w:cs="Times New Roman"/>
              <w:sz w:val="28"/>
              <w:szCs w:val="28"/>
            </w:rPr>
            <m:t>(2</m:t>
          </m:r>
          <m:r>
            <w:rPr>
              <w:rFonts w:ascii="Cambria Math" w:hAnsi="Times New Roman" w:cs="Times New Roman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)=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  <m:r>
            <w:rPr>
              <w:rFonts w:ascii="Cambria Math" w:hAnsi="Times New Roman" w:cs="Times New Roman"/>
              <w:sz w:val="28"/>
              <w:szCs w:val="28"/>
            </w:rPr>
            <m:t>(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)</m:t>
          </m:r>
        </m:oMath>
      </m:oMathPara>
    </w:p>
    <w:p w:rsidR="000E4089" w:rsidRPr="006D1A06" w:rsidRDefault="000E408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a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b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0E4089" w:rsidRPr="006D1A06" w:rsidRDefault="000E4089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То есть получили однородное уравнение </w:t>
      </w:r>
    </w:p>
    <w:p w:rsidR="000E4089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Times New Roman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</m:d>
        <m:r>
          <w:rPr>
            <w:rFonts w:ascii="Times New Roman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0E4089" w:rsidRPr="006D1A06">
        <w:rPr>
          <w:rFonts w:ascii="Times New Roman" w:hAnsi="Times New Roman" w:cs="Times New Roman"/>
          <w:sz w:val="28"/>
          <w:szCs w:val="28"/>
        </w:rPr>
        <w:t>= 0</w:t>
      </w:r>
    </w:p>
    <w:p w:rsidR="000E4089" w:rsidRPr="006D1A06" w:rsidRDefault="000E4089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2-ой способ</w:t>
      </w:r>
      <w:r w:rsidRPr="006D1A06">
        <w:rPr>
          <w:rFonts w:ascii="Times New Roman" w:hAnsi="Times New Roman" w:cs="Times New Roman"/>
          <w:sz w:val="28"/>
          <w:szCs w:val="28"/>
        </w:rPr>
        <w:t>. Введение вспомогательного угла.</w:t>
      </w:r>
    </w:p>
    <w:p w:rsidR="00875BA2" w:rsidRPr="006D1A06" w:rsidRDefault="00875BA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 xml:space="preserve">=1,  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то существует такой угол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</w:rPr>
          <m:t>что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φ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</m:oMath>
    </w:p>
    <w:p w:rsidR="00875BA2" w:rsidRPr="006D1A06" w:rsidRDefault="00875BA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φ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 или наоборот.</w:t>
      </w:r>
    </w:p>
    <w:p w:rsidR="00875BA2" w:rsidRPr="006D1A06" w:rsidRDefault="00875BA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Вынесем за скобки множитель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.</m:t>
        </m:r>
      </m:oMath>
    </w:p>
    <w:p w:rsidR="00875BA2" w:rsidRPr="006D1A06" w:rsidRDefault="00875BA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олучим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6D1A06">
        <w:rPr>
          <w:rFonts w:ascii="Times New Roman" w:hAnsi="Times New Roman" w:cs="Times New Roman"/>
          <w:sz w:val="28"/>
          <w:szCs w:val="28"/>
        </w:rPr>
        <w:t>(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sinx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cosx</m:t>
        </m:r>
        <m:r>
          <w:rPr>
            <w:rFonts w:ascii="Cambria Math" w:hAnsi="Times New Roman" w:cs="Times New Roman"/>
            <w:sz w:val="28"/>
            <w:szCs w:val="28"/>
          </w:rPr>
          <m:t>)=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. Так как </w:t>
      </w:r>
    </w:p>
    <w:p w:rsidR="00875BA2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hAnsi="Times New Roman" w:cs="Times New Roman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1,</m:t>
          </m:r>
        </m:oMath>
      </m:oMathPara>
    </w:p>
    <w:p w:rsidR="00875BA2" w:rsidRPr="006D1A06" w:rsidRDefault="00875BA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То можно обозначить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φ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φ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875BA2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in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φ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osx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φ</m:t>
              </m: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с</m:t>
          </m:r>
        </m:oMath>
      </m:oMathPara>
    </w:p>
    <w:p w:rsidR="004D4ED5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φ</m:t>
                  </m:r>
                </m:e>
              </m:d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E6E14" w:rsidRPr="006D1A06" w:rsidRDefault="004D4ED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Если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≥с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то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n∈Z</m:t>
        </m:r>
      </m:oMath>
      <w:r w:rsidRPr="006D1A06">
        <w:rPr>
          <w:rFonts w:ascii="Times New Roman" w:hAnsi="Times New Roman" w:cs="Times New Roman"/>
          <w:sz w:val="28"/>
          <w:szCs w:val="28"/>
        </w:rPr>
        <w:t>,</w:t>
      </w:r>
    </w:p>
    <w:p w:rsidR="004D4ED5" w:rsidRPr="006D1A06" w:rsidRDefault="004D4ED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или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φ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4D4ED5" w:rsidRPr="006D1A06" w:rsidRDefault="004D4ED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φ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φ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φ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).</w:t>
      </w:r>
    </w:p>
    <w:p w:rsidR="004D4ED5" w:rsidRPr="006D1A06" w:rsidRDefault="004D4ED5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3-й способ</w:t>
      </w:r>
      <w:r w:rsidRPr="006D1A06">
        <w:rPr>
          <w:rFonts w:ascii="Times New Roman" w:hAnsi="Times New Roman" w:cs="Times New Roman"/>
          <w:sz w:val="28"/>
          <w:szCs w:val="28"/>
        </w:rPr>
        <w:t>. Можно обе части уравнения возвести в квадрат и привести его к однородному уравнению. При  использовании этого способа не исключена возможность появления посторонних корней</w:t>
      </w:r>
      <w:r w:rsidR="00A7509D" w:rsidRPr="006D1A06">
        <w:rPr>
          <w:rFonts w:ascii="Times New Roman" w:hAnsi="Times New Roman" w:cs="Times New Roman"/>
          <w:sz w:val="28"/>
          <w:szCs w:val="28"/>
        </w:rPr>
        <w:t>, поэтому необходимо делать проверку.</w:t>
      </w:r>
    </w:p>
    <w:p w:rsidR="00721993" w:rsidRPr="006D1A06" w:rsidRDefault="00A7509D" w:rsidP="00FC3216">
      <w:pPr>
        <w:spacing w:line="360" w:lineRule="auto"/>
        <w:ind w:firstLine="56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4-й способ</w:t>
      </w:r>
      <w:r w:rsidRPr="006D1A06">
        <w:rPr>
          <w:rFonts w:ascii="Times New Roman" w:hAnsi="Times New Roman" w:cs="Times New Roman"/>
          <w:sz w:val="28"/>
          <w:szCs w:val="28"/>
        </w:rPr>
        <w:t xml:space="preserve">. </w:t>
      </w:r>
      <w:r w:rsidR="00721993" w:rsidRPr="006D1A06">
        <w:rPr>
          <w:rFonts w:ascii="Times New Roman" w:hAnsi="Times New Roman" w:cs="Times New Roman"/>
          <w:sz w:val="28"/>
          <w:szCs w:val="28"/>
        </w:rPr>
        <w:t>Метод рационализации.</w:t>
      </w:r>
    </w:p>
    <w:p w:rsidR="00CC3267" w:rsidRPr="006D1A06" w:rsidRDefault="00A7509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</w:rPr>
        <w:t>Использо</w:t>
      </w:r>
      <w:r w:rsidR="00721993" w:rsidRPr="006D1A06">
        <w:rPr>
          <w:rFonts w:ascii="Times New Roman" w:hAnsi="Times New Roman" w:cs="Times New Roman"/>
          <w:sz w:val="28"/>
          <w:szCs w:val="28"/>
        </w:rPr>
        <w:t xml:space="preserve">вание универсальной подстановки. Если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="00721993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21993" w:rsidRPr="006D1A06" w:rsidRDefault="00723BC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</m:oMath>
      </m:oMathPara>
    </w:p>
    <w:p w:rsidR="00CC3267" w:rsidRPr="006D1A06" w:rsidRDefault="00723BC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</m:oMath>
      </m:oMathPara>
    </w:p>
    <w:p w:rsidR="00920AC6" w:rsidRPr="006D1A06" w:rsidRDefault="00723BC5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усть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>
          <m:r>
            <w:rPr>
              <w:rFonts w:ascii="Cambria Math" w:hAnsi="Cambria Math" w:cs="Times New Roman"/>
              <w:sz w:val="28"/>
              <w:szCs w:val="28"/>
            </w:rPr>
            <m:t>a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</w:rPr>
            <m:t>b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c</m:t>
          </m:r>
        </m:oMath>
      </m:oMathPara>
    </w:p>
    <w:p w:rsidR="00920AC6" w:rsidRPr="006D1A06" w:rsidRDefault="00920AC6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Умножим обе части уравнения на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1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 ,</m:t>
        </m:r>
        <m:r>
          <w:rPr>
            <w:rFonts w:ascii="Cambria Math" w:hAnsi="Times New Roman" w:cs="Times New Roman"/>
            <w:sz w:val="28"/>
            <w:szCs w:val="28"/>
          </w:rPr>
          <m:t>при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</m:oMath>
      <w:r w:rsidRPr="006D1A06">
        <w:rPr>
          <w:rFonts w:ascii="Times New Roman" w:hAnsi="Times New Roman" w:cs="Times New Roman"/>
          <w:sz w:val="28"/>
          <w:szCs w:val="28"/>
        </w:rPr>
        <w:t>получим</w:t>
      </w:r>
    </w:p>
    <w:p w:rsidR="00920AC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</w:rPr>
          <m:t>au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=0 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920AC6" w:rsidRPr="006D1A06">
        <w:rPr>
          <w:rFonts w:ascii="Times New Roman" w:hAnsi="Times New Roman" w:cs="Times New Roman"/>
          <w:sz w:val="28"/>
          <w:szCs w:val="28"/>
        </w:rPr>
        <w:t>- квадратное уравнение.</w:t>
      </w:r>
      <w:r w:rsidR="00A47C42" w:rsidRPr="006D1A06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Times New Roman" w:cs="Times New Roman"/>
            <w:sz w:val="28"/>
            <w:szCs w:val="28"/>
          </w:rPr>
          <m:t>0</m:t>
        </m:r>
      </m:oMath>
    </w:p>
    <w:p w:rsidR="00920AC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</m: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</m:oMath>
      </m:oMathPara>
    </w:p>
    <w:p w:rsidR="00920AC6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,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Times New Roman" w:hAnsi="Cambria Math" w:cs="Times New Roman"/>
                <w:sz w:val="28"/>
                <w:szCs w:val="28"/>
              </w:rPr>
              <m:t>∓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d>
          </m:den>
        </m:f>
      </m:oMath>
      <w:r w:rsidR="005750BF" w:rsidRPr="006D1A06">
        <w:rPr>
          <w:rFonts w:ascii="Times New Roman" w:hAnsi="Times New Roman" w:cs="Times New Roman"/>
          <w:sz w:val="28"/>
          <w:szCs w:val="28"/>
        </w:rPr>
        <w:t xml:space="preserve">  (3)</w:t>
      </w:r>
    </w:p>
    <w:p w:rsidR="00796062" w:rsidRPr="006D1A06" w:rsidRDefault="00796062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1.Если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&lt;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то уравнение (1) не имеет решений, так как уравнение (2) не имеет действительных корней.</w:t>
      </w:r>
    </w:p>
    <w:p w:rsidR="00796062" w:rsidRPr="006D1A06" w:rsidRDefault="00796062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2.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≥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 w:rsidRPr="006D1A06">
        <w:rPr>
          <w:rFonts w:ascii="Times New Roman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hAnsi="Times New Roman" w:cs="Times New Roman"/>
            <w:sz w:val="28"/>
            <w:szCs w:val="28"/>
          </w:rPr>
          <m:t>с≠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Times New Roman" w:cs="Times New Roman"/>
            <w:sz w:val="28"/>
            <w:szCs w:val="28"/>
          </w:rPr>
          <m:t>то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</m:oMath>
      <w:r w:rsidR="005750BF" w:rsidRPr="006D1A06">
        <w:rPr>
          <w:rFonts w:ascii="Times New Roman" w:hAnsi="Times New Roman" w:cs="Times New Roman"/>
          <w:sz w:val="28"/>
          <w:szCs w:val="28"/>
        </w:rPr>
        <w:t xml:space="preserve"> из уравнения (3) найдем</w:t>
      </w:r>
    </w:p>
    <w:p w:rsidR="005750BF" w:rsidRPr="006D1A06" w:rsidRDefault="005750BF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х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  <m:r>
              <w:rPr>
                <w:rFonts w:ascii="Times New Roman" w:hAnsi="Cambria Math" w:cs="Times New Roman"/>
                <w:sz w:val="28"/>
                <w:szCs w:val="28"/>
              </w:rPr>
              <m:t>∓</m:t>
            </m:r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num>
          <m:den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</m:d>
          </m:den>
        </m:f>
      </m:oMath>
      <w:r w:rsidR="008F2A2E" w:rsidRPr="006D1A06">
        <w:rPr>
          <w:rFonts w:ascii="Times New Roman" w:hAnsi="Times New Roman" w:cs="Times New Roman"/>
          <w:sz w:val="28"/>
          <w:szCs w:val="28"/>
        </w:rPr>
        <w:t xml:space="preserve">  +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</w:p>
    <w:p w:rsidR="00A47C42" w:rsidRPr="006D1A06" w:rsidRDefault="00A47C4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Вычислив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и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 найдем х. Введя замену </w:t>
      </w:r>
      <w:r w:rsidRPr="006D1A06">
        <w:rPr>
          <w:rFonts w:ascii="Times New Roman" w:hAnsi="Times New Roman" w:cs="Times New Roman"/>
          <w:sz w:val="28"/>
          <w:szCs w:val="28"/>
        </w:rPr>
        <w:br/>
      </w: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,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:rsidR="00A47C42" w:rsidRPr="006D1A06" w:rsidRDefault="00A47C42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мы допустили, что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≠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</m:oMath>
      <w:r w:rsidRPr="006D1A06">
        <w:rPr>
          <w:rFonts w:ascii="Times New Roman" w:hAnsi="Times New Roman" w:cs="Times New Roman"/>
          <w:sz w:val="28"/>
          <w:szCs w:val="28"/>
        </w:rPr>
        <w:t>. Теперь необходимо проверить является корнем уравнения  серия решений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  <w:r w:rsidRPr="006D1A06">
        <w:rPr>
          <w:rFonts w:ascii="Times New Roman" w:hAnsi="Times New Roman" w:cs="Times New Roman"/>
          <w:sz w:val="28"/>
          <w:szCs w:val="28"/>
        </w:rPr>
        <w:t>.</w:t>
      </w:r>
    </w:p>
    <w:p w:rsidR="00796062" w:rsidRPr="006D1A06" w:rsidRDefault="008F2A2E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3. Если  </w:t>
      </w:r>
      <m:oMath>
        <m:r>
          <w:rPr>
            <w:rFonts w:ascii="Cambria Math" w:hAnsi="Times New Roman" w:cs="Times New Roman"/>
            <w:sz w:val="28"/>
            <w:szCs w:val="28"/>
          </w:rPr>
          <m:t>с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b</m:t>
        </m:r>
      </m:oMath>
      <w:r w:rsidRPr="006D1A06">
        <w:rPr>
          <w:rFonts w:ascii="Times New Roman" w:hAnsi="Times New Roman" w:cs="Times New Roman"/>
          <w:sz w:val="28"/>
          <w:szCs w:val="28"/>
        </w:rPr>
        <w:t>, то уравнение (1) имеет два множества решений:</w:t>
      </w:r>
    </w:p>
    <w:p w:rsidR="008F2A2E" w:rsidRPr="006D1A06" w:rsidRDefault="008F2A2E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π</m:t>
        </m:r>
        <m:r>
          <w:rPr>
            <w:rFonts w:ascii="Cambria Math" w:hAnsi="Times New Roman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</w:rPr>
          <m:t>πn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  <w:r w:rsidRPr="006D1A06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sz w:val="28"/>
            <w:szCs w:val="28"/>
          </w:rPr>
          <m:t>х</m:t>
        </m:r>
        <m:r>
          <w:rPr>
            <w:rFonts w:ascii="Cambria Math" w:hAnsi="Times New Roman" w:cs="Times New Roman"/>
            <w:sz w:val="28"/>
            <w:szCs w:val="28"/>
          </w:rPr>
          <m:t>=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 xml:space="preserve">  +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2</m:t>
        </m:r>
        <m:r>
          <w:rPr>
            <w:rFonts w:ascii="Cambria Math" w:hAnsi="Cambria Math" w:cs="Times New Roman"/>
            <w:sz w:val="28"/>
            <w:szCs w:val="28"/>
          </w:rPr>
          <m:t>πk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Z</m:t>
        </m:r>
      </m:oMath>
    </w:p>
    <w:p w:rsidR="00DE5610" w:rsidRPr="006D1A06" w:rsidRDefault="00DE5610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Примеры. Решить уравнение.</w:t>
      </w:r>
    </w:p>
    <w:p w:rsidR="00DE5610" w:rsidRPr="006D1A06" w:rsidRDefault="00DE5610" w:rsidP="00FC3216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1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cos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53062B" w:rsidRPr="00FC3216" w:rsidRDefault="0053062B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DE5610" w:rsidRPr="006D1A06" w:rsidRDefault="00DE561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1</m:t>
          </m:r>
        </m:oMath>
      </m:oMathPara>
    </w:p>
    <w:p w:rsidR="00DE5610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DE5610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DE5610" w:rsidRPr="006D1A06" w:rsidRDefault="00DE5610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DE5610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0</m:t>
          </m:r>
        </m:oMath>
      </m:oMathPara>
    </w:p>
    <w:p w:rsidR="00DE5610" w:rsidRPr="006D1A06" w:rsidRDefault="00FA13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(1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)=0</m:t>
          </m:r>
        </m:oMath>
      </m:oMathPara>
    </w:p>
    <w:p w:rsidR="00FA13B7" w:rsidRPr="006D1A06" w:rsidRDefault="00FA13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1.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0,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FA13B7" w:rsidRPr="006D1A06" w:rsidRDefault="00FA13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D1A06">
        <w:rPr>
          <w:rFonts w:ascii="Times New Roman" w:hAnsi="Times New Roman" w:cs="Times New Roman"/>
          <w:sz w:val="28"/>
          <w:szCs w:val="28"/>
          <w:lang w:val="en-US"/>
        </w:rPr>
        <w:t>2.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 1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=0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;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∓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3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∈Z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;</m:t>
        </m:r>
      </m:oMath>
    </w:p>
    <w:p w:rsidR="00FA13B7" w:rsidRPr="006D1A06" w:rsidRDefault="00FA13B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∓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k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k∈Z</m:t>
          </m:r>
        </m:oMath>
      </m:oMathPara>
    </w:p>
    <w:p w:rsidR="00DE5610" w:rsidRPr="00FC3216" w:rsidRDefault="00FA13B7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 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;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∓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23121B" w:rsidRPr="006D1A06" w:rsidRDefault="0023121B" w:rsidP="00FC3216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2)</w:t>
      </w:r>
      <m:oMath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cos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FC3216" w:rsidRDefault="0053062B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23121B" w:rsidRPr="006D1A06" w:rsidRDefault="0053062B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C3216">
        <w:rPr>
          <w:rFonts w:ascii="Times New Roman" w:hAnsi="Times New Roman" w:cs="Times New Roman"/>
          <w:sz w:val="28"/>
          <w:szCs w:val="28"/>
        </w:rPr>
        <w:t xml:space="preserve"> </w:t>
      </w:r>
      <w:r w:rsidRPr="006D1A06">
        <w:rPr>
          <w:rFonts w:ascii="Times New Roman" w:hAnsi="Times New Roman" w:cs="Times New Roman"/>
          <w:sz w:val="28"/>
          <w:szCs w:val="28"/>
        </w:rPr>
        <w:t>Вынесем за скобки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e>
        </m:rad>
      </m:oMath>
    </w:p>
    <w:p w:rsidR="0023121B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ad>
            <m:radPr>
              <m:degHide m:val="on"/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e>
          </m:rad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</m:e>
          </m:d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23121B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</m:oMath>
      </m:oMathPara>
    </w:p>
    <w:p w:rsidR="000F0033" w:rsidRPr="006D1A06" w:rsidRDefault="000F003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так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Times New Roman" w:cs="Times New Roman"/>
            <w:sz w:val="28"/>
            <w:szCs w:val="28"/>
          </w:rPr>
          <m:t>как</m:t>
        </m:r>
        <m:r>
          <w:rPr>
            <w:rFonts w:ascii="Cambria Math" w:hAnsi="Times New Roman" w:cs="Times New Roman"/>
            <w:sz w:val="28"/>
            <w:szCs w:val="28"/>
          </w:rPr>
          <m:t xml:space="preserve">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e>
            </m:rad>
          </m:den>
        </m:f>
      </m:oMath>
      <w:r w:rsidRPr="006D1A06">
        <w:rPr>
          <w:rFonts w:ascii="Times New Roman" w:hAnsi="Times New Roman" w:cs="Times New Roman"/>
          <w:sz w:val="28"/>
          <w:szCs w:val="28"/>
        </w:rPr>
        <w:t>, то</w:t>
      </w:r>
    </w:p>
    <w:p w:rsidR="000F0033" w:rsidRPr="006D1A06" w:rsidRDefault="000F0033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</w:rPr>
            <m:t>∙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</m:oMath>
      </m:oMathPara>
    </w:p>
    <w:p w:rsidR="000F0033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4</m:t>
                    </m:r>
                  </m:den>
                </m:f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e>
            </m:d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e>
            </m:rad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=</m:t>
        </m:r>
      </m:oMath>
      <w:r w:rsidR="000F0033" w:rsidRPr="006D1A06"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Times New Roman" w:cs="Times New Roman"/>
            <w:sz w:val="28"/>
            <w:szCs w:val="28"/>
            <w:lang w:val="en-US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∈Z</m:t>
        </m:r>
      </m:oMath>
    </w:p>
    <w:p w:rsidR="0023121B" w:rsidRPr="00FC3216" w:rsidRDefault="00B33F70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 xml:space="preserve">Ответ: -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4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8F2A2E" w:rsidRPr="006D1A06" w:rsidRDefault="0023121B" w:rsidP="00FC3216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3</w:t>
      </w:r>
      <w:r w:rsidR="000B1231" w:rsidRPr="006D1A06">
        <w:rPr>
          <w:rFonts w:ascii="Times New Roman" w:hAnsi="Times New Roman" w:cs="Times New Roman"/>
          <w:sz w:val="28"/>
          <w:szCs w:val="28"/>
        </w:rPr>
        <w:t>)</w:t>
      </w:r>
      <m:oMath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3</m:t>
        </m:r>
      </m:oMath>
    </w:p>
    <w:p w:rsidR="00FC3216" w:rsidRPr="009F4E00" w:rsidRDefault="0053062B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ешение. </w:t>
      </w:r>
    </w:p>
    <w:p w:rsidR="0053062B" w:rsidRPr="006D1A06" w:rsidRDefault="0053062B" w:rsidP="00FC3216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Вынесем за скобки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=13</m:t>
        </m:r>
      </m:oMath>
    </w:p>
    <w:p w:rsidR="000B1231" w:rsidRPr="006D1A06" w:rsidRDefault="000B1231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>13</m:t>
          </m:r>
          <m:d>
            <m:d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x</m:t>
              </m:r>
              <m: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2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3</m:t>
                  </m:r>
                </m:den>
              </m:f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x</m:t>
              </m:r>
            </m:e>
          </m:d>
          <m:r>
            <w:rPr>
              <w:rFonts w:ascii="Cambria Math" w:hAnsi="Times New Roman" w:cs="Times New Roman"/>
              <w:sz w:val="28"/>
              <w:szCs w:val="28"/>
            </w:rPr>
            <m:t>=13</m:t>
          </m:r>
        </m:oMath>
      </m:oMathPara>
    </w:p>
    <w:p w:rsidR="009A2CD1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1, </m:t>
          </m:r>
          <m:r>
            <w:rPr>
              <w:rFonts w:ascii="Cambria Math" w:hAnsi="Times New Roman" w:cs="Times New Roman"/>
              <w:sz w:val="28"/>
              <w:szCs w:val="28"/>
            </w:rPr>
            <m:t>так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как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3</m:t>
                      </m:r>
                    </m:den>
                  </m:f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3</m:t>
                      </m:r>
                    </m:den>
                  </m:f>
                </m:e>
              </m:d>
            </m:e>
            <m:sup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</w:rPr>
            <m:t>=1,</m:t>
          </m:r>
        </m:oMath>
      </m:oMathPara>
    </w:p>
    <w:p w:rsidR="000B1231" w:rsidRPr="006D1A06" w:rsidRDefault="000B1231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то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можно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обозначить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φ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3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3</m:t>
              </m:r>
            </m:den>
          </m:f>
        </m:oMath>
      </m:oMathPara>
    </w:p>
    <w:p w:rsidR="000B1231" w:rsidRPr="006D1A06" w:rsidRDefault="000B1231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cosφsinx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Cambria Math" w:cs="Times New Roman"/>
              <w:sz w:val="28"/>
              <w:szCs w:val="28"/>
            </w:rPr>
            <m:t>sinφcosx</m:t>
          </m:r>
          <m:r>
            <w:rPr>
              <w:rFonts w:ascii="Cambria Math" w:hAnsi="Times New Roman" w:cs="Times New Roman"/>
              <w:sz w:val="28"/>
              <w:szCs w:val="28"/>
            </w:rPr>
            <m:t>=1</m:t>
          </m:r>
        </m:oMath>
      </m:oMathPara>
    </w:p>
    <w:p w:rsidR="000B1231" w:rsidRPr="006D1A06" w:rsidRDefault="00FB6FDD" w:rsidP="006D1A06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φ</m:t>
                  </m:r>
                </m:e>
              </m:d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=1;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-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;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φ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+2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πn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n∈Z</m:t>
          </m:r>
        </m:oMath>
      </m:oMathPara>
    </w:p>
    <w:p w:rsidR="00920AC6" w:rsidRPr="006D1A06" w:rsidRDefault="00EE1AF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tgφ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φ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φ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, </m:t>
          </m:r>
          <m:r>
            <w:rPr>
              <w:rFonts w:ascii="Cambria Math" w:hAnsi="Cambria Math" w:cs="Times New Roman"/>
              <w:sz w:val="28"/>
              <w:szCs w:val="28"/>
            </w:rPr>
            <m:t>φ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arctg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den>
          </m:f>
        </m:oMath>
      </m:oMathPara>
    </w:p>
    <w:p w:rsidR="00EE1AF7" w:rsidRPr="00FC3216" w:rsidRDefault="00EE1AF7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216">
        <w:rPr>
          <w:rFonts w:ascii="Times New Roman" w:hAnsi="Times New Roman" w:cs="Times New Roman"/>
          <w:b/>
          <w:sz w:val="28"/>
          <w:szCs w:val="28"/>
        </w:rPr>
        <w:t xml:space="preserve">Ответ: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arctg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+2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723BC5" w:rsidRPr="006D1A06" w:rsidRDefault="00D41168" w:rsidP="00FC3216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3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</m:t>
        </m:r>
        <m:r>
          <m:rPr>
            <m:sty m:val="bi"/>
          </m:rPr>
          <w:rPr>
            <w:rFonts w:ascii="Times New Roman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cosx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5</m:t>
        </m:r>
      </m:oMath>
    </w:p>
    <w:p w:rsidR="009F4E00" w:rsidRDefault="003147D7" w:rsidP="006D1A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F4E00">
        <w:rPr>
          <w:rFonts w:ascii="Times New Roman" w:hAnsi="Times New Roman" w:cs="Times New Roman"/>
          <w:b/>
          <w:sz w:val="28"/>
          <w:szCs w:val="28"/>
        </w:rPr>
        <w:t xml:space="preserve">Решение. </w:t>
      </w:r>
    </w:p>
    <w:p w:rsidR="004D7B8E" w:rsidRPr="000B5732" w:rsidRDefault="003147D7" w:rsidP="004D7B8E">
      <w:pPr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усть</w:t>
      </w:r>
      <w:r w:rsidR="00D41168" w:rsidRPr="006D1A06">
        <w:rPr>
          <w:rFonts w:ascii="Times New Roman" w:hAnsi="Times New Roman" w:cs="Times New Roman"/>
          <w:sz w:val="28"/>
          <w:szCs w:val="28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sinx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, 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den>
          </m:f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tg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5</m:t>
          </m:r>
        </m:oMath>
      </m:oMathPara>
    </w:p>
    <w:p w:rsidR="004D7B8E" w:rsidRPr="000B5732" w:rsidRDefault="004D7B8E" w:rsidP="004D7B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означим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</m:oMath>
      <w:r w:rsidRPr="00795E69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гда </w:t>
      </w:r>
      <w:r>
        <w:rPr>
          <w:rFonts w:ascii="Cambria Math" w:hAnsi="Cambria Math" w:cs="Times New Roman"/>
          <w:sz w:val="28"/>
          <w:szCs w:val="28"/>
        </w:rPr>
        <w:br/>
      </w:r>
      <w:r>
        <w:rPr>
          <w:rFonts w:ascii="Cambria Math" w:hAnsi="Cambria Math" w:cs="Times New Roman"/>
          <w:i/>
          <w:sz w:val="28"/>
          <w:szCs w:val="28"/>
        </w:rPr>
        <w:t>5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8"/>
            <w:szCs w:val="28"/>
          </w:rPr>
          <m:t>=5</m:t>
        </m:r>
      </m:oMath>
      <w:r>
        <w:rPr>
          <w:rFonts w:ascii="Times New Roman" w:hAnsi="Times New Roman" w:cs="Times New Roman"/>
          <w:sz w:val="28"/>
          <w:szCs w:val="28"/>
        </w:rPr>
        <w:t xml:space="preserve">,  умножим обе части уравнения на </w:t>
      </w:r>
      <m:oMath>
        <m:r>
          <w:rPr>
            <w:rFonts w:ascii="Cambria Math" w:hAnsi="Cambria Math" w:cs="Times New Roman"/>
            <w:sz w:val="28"/>
            <w:szCs w:val="28"/>
          </w:rPr>
          <m:t>1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≠0, получим</m:t>
        </m:r>
      </m:oMath>
    </w:p>
    <w:p w:rsidR="00D44023" w:rsidRPr="006D1A06" w:rsidRDefault="00795E69" w:rsidP="004D7B8E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0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-1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5+5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</m:oMath>
      </m:oMathPara>
    </w:p>
    <w:p w:rsidR="004D7B8E" w:rsidRPr="00795E69" w:rsidRDefault="004D7B8E" w:rsidP="004D7B8E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-10t+6=0</m:t>
          </m:r>
        </m:oMath>
      </m:oMathPara>
    </w:p>
    <w:p w:rsidR="004D7B8E" w:rsidRPr="00795E69" w:rsidRDefault="004D7B8E" w:rsidP="004D7B8E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1; 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5</m:t>
          </m:r>
        </m:oMath>
      </m:oMathPara>
    </w:p>
    <w:p w:rsidR="004D7B8E" w:rsidRPr="00795E69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1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t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=1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+πn, n∈Z;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+2πn, n∈Z</m:t>
        </m:r>
      </m:oMath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2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t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=1,5;  x=2arctg 1,5+2πk, k∈Z</m:t>
        </m:r>
      </m:oMath>
    </w:p>
    <w:p w:rsidR="004D7B8E" w:rsidRPr="000B5732" w:rsidRDefault="004D7B8E" w:rsidP="004D7B8E">
      <w:pPr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 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r>
          <w:rPr>
            <w:rFonts w:ascii="Cambria Math" w:hAnsi="Cambria Math" w:cs="Times New Roman"/>
            <w:sz w:val="28"/>
            <w:szCs w:val="28"/>
          </w:rPr>
          <m:t xml:space="preserve"> 1,5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4D7B8E" w:rsidRDefault="004D7B8E" w:rsidP="004D7B8E">
      <w:pPr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4)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sinx+cosx=-1</m:t>
        </m:r>
      </m:oMath>
    </w:p>
    <w:p w:rsidR="004D7B8E" w:rsidRPr="003147D7" w:rsidRDefault="004A10FB" w:rsidP="004D7B8E">
      <w:pPr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Times New Roman" w:cs="Times New Roman"/>
              <w:sz w:val="28"/>
              <w:szCs w:val="28"/>
            </w:rPr>
            <m:t>Решение</m:t>
          </m:r>
          <m:r>
            <m:rPr>
              <m:sty m:val="b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.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Возведем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обе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части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в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квадрат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,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учитывая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при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этом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что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sinx+cosx</m:t>
          </m:r>
          <m:r>
            <w:rPr>
              <w:rFonts w:ascii="Cambria Math" w:hAnsi="Cambria Math" w:cs="Times New Roman"/>
              <w:sz w:val="32"/>
              <w:szCs w:val="32"/>
              <w:lang w:val="en-US"/>
            </w:rPr>
            <m:t xml:space="preserve"> &lt;0.</m:t>
          </m:r>
        </m:oMath>
      </m:oMathPara>
    </w:p>
    <w:p w:rsidR="004D7B8E" w:rsidRPr="004D2BD7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sinx+cosx</m:t>
                  </m:r>
                </m:e>
              </m:d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1</m:t>
          </m:r>
        </m:oMath>
      </m:oMathPara>
    </w:p>
    <w:p w:rsidR="004D7B8E" w:rsidRPr="004D2BD7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+ 2sinxcosx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x=1,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так как 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+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=1 и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2sinxcosx=sin2x, </m:t>
        </m:r>
        <m:r>
          <w:rPr>
            <w:rFonts w:ascii="Cambria Math" w:hAnsi="Cambria Math" w:cs="Times New Roman"/>
            <w:sz w:val="28"/>
            <w:szCs w:val="28"/>
          </w:rPr>
          <m:t>то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 sin2x=0;2x=πn, n∈Z, 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>, n∈Z</m:t>
        </m:r>
      </m:oMath>
      <w:r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</w:p>
    <w:p w:rsidR="004D7B8E" w:rsidRPr="004D2BD7" w:rsidRDefault="004D2BD7" w:rsidP="004D7B8E">
      <w:pPr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 xml:space="preserve">Проверка: если </w:t>
      </w:r>
      <w:r w:rsidR="004D7B8E">
        <w:rPr>
          <w:rFonts w:ascii="Times New Roman" w:hAnsi="Times New Roman" w:cs="Times New Roman"/>
          <w:sz w:val="28"/>
          <w:szCs w:val="28"/>
        </w:rPr>
        <w:t xml:space="preserve">Проверка: есл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 xml:space="preserve">=0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w:rPr>
            <w:rFonts w:ascii="Cambria Math" w:hAnsi="Cambria Math" w:cs="Times New Roman"/>
            <w:sz w:val="28"/>
            <w:szCs w:val="28"/>
          </w:rPr>
          <m:t>0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Cambria Math" w:cs="Times New Roman"/>
            <w:sz w:val="28"/>
            <w:szCs w:val="28"/>
          </w:rPr>
          <m:t xml:space="preserve">0&gt;0, </m:t>
        </m:r>
        <w:proofErr w:type="gramStart"/>
        <m:r>
          <w:rPr>
            <w:rFonts w:ascii="Cambria Math" w:hAnsi="Cambria Math" w:cs="Times New Roman"/>
            <w:sz w:val="28"/>
            <w:szCs w:val="28"/>
          </w:rPr>
          <m:t>следовательно</m:t>
        </m:r>
        <w:proofErr w:type="gramEnd"/>
        <m:r>
          <w:rPr>
            <w:rFonts w:ascii="Cambria Math" w:hAnsi="Cambria Math" w:cs="Times New Roman"/>
            <w:sz w:val="28"/>
            <w:szCs w:val="28"/>
          </w:rPr>
          <m:t xml:space="preserve"> не является решением.</m:t>
        </m:r>
      </m:oMath>
    </w:p>
    <w:p w:rsidR="004D7B8E" w:rsidRDefault="004D7B8E" w:rsidP="004D7B8E">
      <w:pPr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sin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&gt;0, следовательно не является решением.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π,</m:t>
          </m:r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sin</m:t>
              </m:r>
            </m:fName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+cosπ&lt;0</m:t>
              </m:r>
            </m:e>
          </m:func>
          <m:r>
            <w:rPr>
              <w:rFonts w:ascii="Cambria Math" w:hAnsi="Cambria Math" w:cs="Times New Roman"/>
              <w:sz w:val="28"/>
              <w:szCs w:val="28"/>
            </w:rPr>
            <m:t>, следовательно  является решением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,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 sin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&lt;0</m:t>
          </m:r>
          <m:r>
            <w:rPr>
              <w:rFonts w:ascii="Cambria Math" w:hAnsi="Cambria Math" w:cs="Times New Roman"/>
              <w:sz w:val="28"/>
              <w:szCs w:val="28"/>
            </w:rPr>
            <m:t>, следовательно  является решением.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w:r w:rsidRPr="004A10F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=2πn, n∈Z;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πk, k∈Z</m:t>
        </m:r>
      </m:oMath>
    </w:p>
    <w:p w:rsidR="00245E01" w:rsidRPr="006D1A06" w:rsidRDefault="00245E01" w:rsidP="004D7B8E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Для самостоятельной работы.</w:t>
      </w:r>
    </w:p>
    <w:p w:rsidR="00245E01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Вариант №1</w:t>
      </w:r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.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sinx+cosx=2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2.4sinx+5cosx=6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.2cosx+sinx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e>
          </m:rad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w:lastRenderedPageBreak/>
            <m:t>4.cosx+sin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.sin2x-cos2x+1=0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6.sinx-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e>
          </m:rad>
        </m:oMath>
      </m:oMathPara>
    </w:p>
    <w:p w:rsidR="00245E01" w:rsidRPr="006D1A06" w:rsidRDefault="00245E01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Вариант №</w:t>
      </w:r>
      <w:r w:rsidRPr="006D1A06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t>2</w:t>
      </w:r>
    </w:p>
    <w:p w:rsidR="004D7B8E" w:rsidRPr="00245E01" w:rsidRDefault="004D7B8E" w:rsidP="004D7B8E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1.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sinx-2cosx=1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2.5sinx-cosx=5</m:t>
          </m:r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3.2cosx+2sinx=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e>
          </m:rad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4.cosx-sin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5.sin2x-cos2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e>
              </m:rad>
            </m:den>
          </m:f>
        </m:oMath>
      </m:oMathPara>
    </w:p>
    <w:p w:rsidR="004D7B8E" w:rsidRDefault="004D7B8E" w:rsidP="004D7B8E">
      <w:pPr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6.sinx+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=-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e>
          </m:rad>
        </m:oMath>
      </m:oMathPara>
    </w:p>
    <w:p w:rsidR="00106417" w:rsidRPr="009F4E00" w:rsidRDefault="00106417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4D7B8E" w:rsidRPr="0053062B" w:rsidRDefault="004D7B8E" w:rsidP="004D7B8E">
      <w:pPr>
        <w:spacing w:after="0"/>
        <w:rPr>
          <w:rFonts w:ascii="Cambria Math" w:hAnsi="Times New Roman" w:cs="Times New Roman"/>
          <w:sz w:val="28"/>
          <w:szCs w:val="28"/>
        </w:rPr>
      </w:pPr>
      <w:r w:rsidRPr="004A10FB">
        <w:rPr>
          <w:rFonts w:ascii="Cambria Math" w:hAnsi="Times New Roman" w:cs="Times New Roman"/>
          <w:b/>
          <w:sz w:val="28"/>
          <w:szCs w:val="28"/>
        </w:rPr>
        <w:t>Ответы</w:t>
      </w:r>
      <w:r w:rsidRPr="004A10FB">
        <w:rPr>
          <w:rFonts w:ascii="Cambria Math" w:hAnsi="Times New Roman" w:cs="Times New Roman"/>
          <w:sz w:val="28"/>
          <w:szCs w:val="28"/>
        </w:rPr>
        <w:t xml:space="preserve">: </w:t>
      </w:r>
      <w:r w:rsidRPr="004A10FB">
        <w:rPr>
          <w:rFonts w:ascii="Cambria Math" w:hAnsi="Times New Roman" w:cs="Times New Roman"/>
          <w:b/>
          <w:sz w:val="28"/>
          <w:szCs w:val="28"/>
        </w:rPr>
        <w:t>вариант</w:t>
      </w:r>
      <w:r w:rsidRPr="004A10FB">
        <w:rPr>
          <w:rFonts w:ascii="Cambria Math" w:hAnsi="Times New Roman" w:cs="Times New Roman"/>
          <w:b/>
          <w:sz w:val="28"/>
          <w:szCs w:val="28"/>
        </w:rPr>
        <w:t xml:space="preserve"> </w:t>
      </w:r>
      <w:r w:rsidRPr="004A10FB">
        <w:rPr>
          <w:rFonts w:ascii="Cambria Math" w:hAnsi="Times New Roman" w:cs="Times New Roman"/>
          <w:b/>
          <w:sz w:val="28"/>
          <w:szCs w:val="28"/>
        </w:rPr>
        <w:t>№</w:t>
      </w:r>
      <w:r w:rsidRPr="004A10FB">
        <w:rPr>
          <w:rFonts w:ascii="Cambria Math" w:hAnsi="Times New Roman" w:cs="Times New Roman"/>
          <w:b/>
          <w:sz w:val="28"/>
          <w:szCs w:val="28"/>
        </w:rPr>
        <w:t>1</w:t>
      </w:r>
      <w:r w:rsidRPr="009729DC">
        <w:rPr>
          <w:rFonts w:ascii="Cambria Math" w:hAnsi="Times New Roman" w:cs="Times New Roman"/>
          <w:b/>
          <w:i/>
          <w:sz w:val="28"/>
          <w:szCs w:val="28"/>
        </w:rPr>
        <w:t xml:space="preserve">  </w:t>
      </w:r>
      <w:r w:rsidRPr="009729DC">
        <w:rPr>
          <w:rFonts w:ascii="Cambria Math" w:hAnsi="Times New Roman" w:cs="Times New Roman"/>
          <w:sz w:val="28"/>
          <w:szCs w:val="28"/>
        </w:rPr>
        <w:t xml:space="preserve"> 1)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</m:t>
        </m:r>
      </m:oMath>
    </w:p>
    <w:p w:rsidR="004D7B8E" w:rsidRPr="00222730" w:rsidRDefault="004D7B8E" w:rsidP="004D7B8E">
      <w:pPr>
        <w:spacing w:after="0"/>
        <w:rPr>
          <w:rFonts w:ascii="Cambria Math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2)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-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1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+πn,n∈Z; </m:t>
        </m:r>
      </m:oMath>
      <w:r w:rsidRPr="00222730">
        <w:rPr>
          <w:rFonts w:ascii="Cambria Math" w:hAnsi="Times New Roman" w:cs="Times New Roman"/>
          <w:sz w:val="28"/>
          <w:szCs w:val="28"/>
        </w:rPr>
        <w:t>3</w:t>
      </w:r>
      <m:oMath>
        <m:r>
          <w:rPr>
            <w:rFonts w:ascii="Cambria Math" w:hAnsi="Cambria Math" w:cs="Times New Roman"/>
            <w:sz w:val="28"/>
            <w:szCs w:val="28"/>
          </w:rPr>
          <m:t>)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-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r>
          <w:rPr>
            <w:rFonts w:ascii="Cambria Math" w:hAnsi="Cambria Math" w:cs="Times New Roman"/>
            <w:sz w:val="28"/>
            <w:szCs w:val="28"/>
          </w:rPr>
          <m:t>2+πn,n∈Z</m:t>
        </m:r>
      </m:oMath>
      <w:r w:rsidRPr="00222730">
        <w:rPr>
          <w:rFonts w:ascii="Cambria Math" w:hAnsi="Times New Roman" w:cs="Times New Roman"/>
          <w:sz w:val="28"/>
          <w:szCs w:val="28"/>
        </w:rPr>
        <w:t>; 4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πn,n∈Z;</m:t>
        </m:r>
      </m:oMath>
      <w:r w:rsidRPr="00222730">
        <w:rPr>
          <w:rFonts w:ascii="Cambria Math" w:hAnsi="Times New Roman" w:cs="Times New Roman"/>
          <w:sz w:val="28"/>
          <w:szCs w:val="28"/>
        </w:rPr>
        <w:t xml:space="preserve"> 5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w:proofErr w:type="gramStart"/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222730">
        <w:rPr>
          <w:rFonts w:ascii="Cambria Math" w:hAnsi="Times New Roman" w:cs="Times New Roman"/>
          <w:sz w:val="28"/>
          <w:szCs w:val="28"/>
        </w:rPr>
        <w:t>;</w:t>
      </w:r>
      <m:oMath>
        <w:proofErr w:type="gramEnd"/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πn,n∈Z</m:t>
        </m:r>
      </m:oMath>
      <w:r w:rsidRPr="00222730">
        <w:rPr>
          <w:rFonts w:ascii="Cambria Math" w:hAnsi="Times New Roman" w:cs="Times New Roman"/>
          <w:sz w:val="28"/>
          <w:szCs w:val="28"/>
        </w:rPr>
        <w:t xml:space="preserve"> ;</w:t>
      </w:r>
    </w:p>
    <w:p w:rsidR="004D7B8E" w:rsidRPr="00222730" w:rsidRDefault="004D7B8E" w:rsidP="004D7B8E">
      <w:pPr>
        <w:spacing w:after="0"/>
        <w:rPr>
          <w:rFonts w:ascii="Cambria Math" w:hAnsi="Times New Roman" w:cs="Times New Roman"/>
          <w:sz w:val="28"/>
          <w:szCs w:val="28"/>
        </w:rPr>
      </w:pPr>
      <w:r w:rsidRPr="00222730">
        <w:rPr>
          <w:rFonts w:ascii="Cambria Math" w:hAnsi="Times New Roman" w:cs="Times New Roman"/>
          <w:sz w:val="28"/>
          <w:szCs w:val="28"/>
        </w:rPr>
        <w:t>6</w:t>
      </w:r>
      <m:oMath>
        <m:r>
          <w:rPr>
            <w:rFonts w:ascii="Cambria Math" w:hAnsi="Cambria Math" w:cs="Times New Roman"/>
            <w:sz w:val="28"/>
            <w:szCs w:val="28"/>
          </w:rPr>
          <m:t>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, 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4D7B8E" w:rsidRPr="004256A8" w:rsidRDefault="004D7B8E" w:rsidP="004D7B8E">
      <w:pPr>
        <w:rPr>
          <w:rFonts w:ascii="Cambria Math" w:hAnsi="Times New Roman" w:cs="Times New Roman"/>
          <w:sz w:val="28"/>
          <w:szCs w:val="28"/>
        </w:rPr>
      </w:pPr>
      <w:r w:rsidRPr="004A10FB">
        <w:rPr>
          <w:rFonts w:ascii="Cambria Math" w:hAnsi="Times New Roman" w:cs="Times New Roman"/>
          <w:b/>
          <w:sz w:val="28"/>
          <w:szCs w:val="28"/>
        </w:rPr>
        <w:t>вариант</w:t>
      </w:r>
      <w:r w:rsidRPr="004A10FB">
        <w:rPr>
          <w:rFonts w:ascii="Cambria Math" w:hAnsi="Times New Roman" w:cs="Times New Roman"/>
          <w:b/>
          <w:sz w:val="28"/>
          <w:szCs w:val="28"/>
        </w:rPr>
        <w:t xml:space="preserve"> </w:t>
      </w:r>
      <w:r w:rsidRPr="004A10FB">
        <w:rPr>
          <w:rFonts w:ascii="Cambria Math" w:hAnsi="Times New Roman" w:cs="Times New Roman"/>
          <w:b/>
          <w:sz w:val="28"/>
          <w:szCs w:val="28"/>
        </w:rPr>
        <w:t>№</w:t>
      </w:r>
      <w:r w:rsidRPr="004A10FB">
        <w:rPr>
          <w:rFonts w:ascii="Cambria Math" w:hAnsi="Times New Roman" w:cs="Times New Roman"/>
          <w:b/>
          <w:sz w:val="28"/>
          <w:szCs w:val="28"/>
        </w:rPr>
        <w:t>2</w:t>
      </w:r>
      <w:r w:rsidRPr="001F0769">
        <w:rPr>
          <w:rFonts w:ascii="Cambria Math" w:hAnsi="Times New Roman" w:cs="Times New Roman"/>
          <w:b/>
          <w:i/>
          <w:sz w:val="28"/>
          <w:szCs w:val="28"/>
        </w:rPr>
        <w:t xml:space="preserve"> </w:t>
      </w:r>
      <w:r w:rsidRPr="001F0769">
        <w:rPr>
          <w:rFonts w:ascii="Cambria Math" w:hAnsi="Times New Roman" w:cs="Times New Roman"/>
          <w:sz w:val="28"/>
          <w:szCs w:val="28"/>
        </w:rPr>
        <w:t xml:space="preserve"> 1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-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arcsin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tg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πn,n∈Z</m:t>
        </m:r>
      </m:oMath>
      <w:r w:rsidRPr="001F0769">
        <w:rPr>
          <w:rFonts w:ascii="Cambria Math" w:hAnsi="Times New Roman" w:cs="Times New Roman"/>
          <w:sz w:val="28"/>
          <w:szCs w:val="28"/>
        </w:rPr>
        <w:t>; 2)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πk, k∈Z, 2arctg1,5+2πn, n∈Z;</m:t>
        </m:r>
      </m:oMath>
      <w:r w:rsidRPr="001F0769">
        <w:rPr>
          <w:rFonts w:ascii="Cambria Math" w:hAnsi="Times New Roman" w:cs="Times New Roman"/>
          <w:sz w:val="28"/>
          <w:szCs w:val="28"/>
        </w:rPr>
        <w:t xml:space="preserve"> 3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πn,n∈Z</m:t>
        </m:r>
      </m:oMath>
      <w:r w:rsidRPr="004256A8">
        <w:rPr>
          <w:rFonts w:ascii="Cambria Math" w:hAnsi="Times New Roman" w:cs="Times New Roman"/>
          <w:sz w:val="28"/>
          <w:szCs w:val="28"/>
        </w:rPr>
        <w:t>; 4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∅;5)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,n∈Z;6)</m:t>
        </m:r>
      </m:oMath>
      <w:r w:rsidRPr="004256A8">
        <w:rPr>
          <w:rFonts w:ascii="Cambria Math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E26C09" w:rsidRDefault="00E26C09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:rsidR="00220BF4" w:rsidRPr="00220BF4" w:rsidRDefault="00220BF4" w:rsidP="009F4E00">
      <w:pPr>
        <w:autoSpaceDE w:val="0"/>
        <w:autoSpaceDN w:val="0"/>
        <w:adjustRightInd w:val="0"/>
        <w:jc w:val="center"/>
        <w:rPr>
          <w:rFonts w:ascii="Calibri" w:hAnsi="Calibri" w:cs="Calibri"/>
        </w:rPr>
      </w:pPr>
      <w:r>
        <w:rPr>
          <w:rFonts w:ascii="Times New Roman" w:hAnsi="Times New Roman" w:cs="Times New Roman"/>
          <w:b/>
          <w:sz w:val="36"/>
          <w:szCs w:val="36"/>
        </w:rPr>
        <w:lastRenderedPageBreak/>
        <w:t xml:space="preserve">2. </w:t>
      </w:r>
      <w:r w:rsidRPr="00220BF4">
        <w:rPr>
          <w:rFonts w:ascii="Times New Roman" w:hAnsi="Times New Roman" w:cs="Times New Roman"/>
          <w:b/>
          <w:sz w:val="36"/>
          <w:szCs w:val="36"/>
        </w:rPr>
        <w:t>ОТБОР КОРНЕЙ В ТРИГОНОМЕТРИЧЕСКИХ УРАВНЕНИЯХ</w:t>
      </w:r>
    </w:p>
    <w:p w:rsidR="00D273B3" w:rsidRPr="006D1A06" w:rsidRDefault="000B5732" w:rsidP="00220BF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 решении тригонометрических уравнений довольно часто приходиться сталкиваться с ситуациями, в которых возможно появление посторонних корней или в самом задании требуется найти корни, принадлежащие определе</w:t>
      </w:r>
      <w:r w:rsidR="00D273B3" w:rsidRPr="006D1A06">
        <w:rPr>
          <w:rFonts w:ascii="Times New Roman" w:hAnsi="Times New Roman" w:cs="Times New Roman"/>
          <w:sz w:val="28"/>
          <w:szCs w:val="28"/>
        </w:rPr>
        <w:t xml:space="preserve">нному промежутку </w:t>
      </w:r>
      <w:r w:rsidRPr="006D1A06">
        <w:rPr>
          <w:rFonts w:ascii="Times New Roman" w:hAnsi="Times New Roman" w:cs="Times New Roman"/>
          <w:sz w:val="28"/>
          <w:szCs w:val="28"/>
        </w:rPr>
        <w:t xml:space="preserve"> числовой прямой. </w:t>
      </w:r>
      <w:r w:rsidR="00D273B3" w:rsidRPr="006D1A06">
        <w:rPr>
          <w:rFonts w:ascii="Times New Roman" w:hAnsi="Times New Roman" w:cs="Times New Roman"/>
          <w:sz w:val="28"/>
          <w:szCs w:val="28"/>
        </w:rPr>
        <w:t>Таким образом, появляется необходимость отбора корней.</w:t>
      </w:r>
      <w:r w:rsidR="007750D2" w:rsidRPr="006D1A06">
        <w:rPr>
          <w:rFonts w:ascii="Times New Roman" w:hAnsi="Times New Roman" w:cs="Times New Roman"/>
          <w:sz w:val="28"/>
          <w:szCs w:val="28"/>
        </w:rPr>
        <w:t xml:space="preserve"> </w:t>
      </w:r>
      <w:r w:rsidR="00D273B3" w:rsidRPr="006D1A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E3D4E" w:rsidRPr="006D1A06" w:rsidRDefault="00EE3D4E" w:rsidP="006D1A0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20BF4" w:rsidRPr="00220BF4" w:rsidRDefault="00220BF4" w:rsidP="009F4E0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20BF4">
        <w:rPr>
          <w:rFonts w:ascii="Times New Roman" w:hAnsi="Times New Roman" w:cs="Times New Roman"/>
          <w:b/>
          <w:sz w:val="32"/>
          <w:szCs w:val="32"/>
        </w:rPr>
        <w:t>2.1. ОТБОР КОРНЕЙ ПРИ ПОМОЩИ ЧИСЛОВОЙ ОКРУЖНОСТИ</w:t>
      </w:r>
    </w:p>
    <w:p w:rsidR="00764791" w:rsidRPr="006D1A06" w:rsidRDefault="00764791" w:rsidP="00220BF4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Этот способ отбора очень удобен</w:t>
      </w:r>
      <w:r w:rsidR="00EE3D4E" w:rsidRPr="006D1A06">
        <w:rPr>
          <w:rFonts w:ascii="Times New Roman" w:hAnsi="Times New Roman" w:cs="Times New Roman"/>
          <w:sz w:val="28"/>
          <w:szCs w:val="28"/>
        </w:rPr>
        <w:t>,</w:t>
      </w:r>
      <w:r w:rsidRPr="006D1A06">
        <w:rPr>
          <w:rFonts w:ascii="Times New Roman" w:hAnsi="Times New Roman" w:cs="Times New Roman"/>
          <w:sz w:val="28"/>
          <w:szCs w:val="28"/>
        </w:rPr>
        <w:t xml:space="preserve"> если заданный промежуток находится в пределах одной окружности, т.е. его длина не превосходит </w:t>
      </w:r>
      <m:oMath>
        <m:r>
          <w:rPr>
            <w:rFonts w:ascii="Times New Roman" w:hAnsi="Times New Roman" w:cs="Times New Roman"/>
            <w:sz w:val="28"/>
            <w:szCs w:val="28"/>
          </w:rPr>
          <m:t>2π.</m:t>
        </m:r>
      </m:oMath>
    </w:p>
    <w:p w:rsidR="004D7B8E" w:rsidRPr="004D7B8E" w:rsidRDefault="004D7B8E" w:rsidP="004D7B8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D7B8E">
        <w:rPr>
          <w:rFonts w:ascii="Times New Roman" w:hAnsi="Times New Roman" w:cs="Times New Roman"/>
          <w:b/>
          <w:sz w:val="28"/>
          <w:szCs w:val="28"/>
        </w:rPr>
        <w:t>Пример 1.</w:t>
      </w:r>
    </w:p>
    <w:p w:rsidR="004D7B8E" w:rsidRPr="004F33A8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116E05">
        <w:rPr>
          <w:rFonts w:ascii="Times New Roman" w:hAnsi="Times New Roman" w:cs="Times New Roman"/>
          <w:i/>
          <w:sz w:val="28"/>
          <w:szCs w:val="28"/>
        </w:rPr>
        <w:t xml:space="preserve">Найдите все значения </w:t>
      </w:r>
      <w:r w:rsidRPr="00116E0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16E05">
        <w:rPr>
          <w:rFonts w:ascii="Times New Roman" w:hAnsi="Times New Roman" w:cs="Times New Roman"/>
          <w:i/>
          <w:sz w:val="28"/>
          <w:szCs w:val="28"/>
        </w:rPr>
        <w:t xml:space="preserve"> из семейства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116E05">
        <w:rPr>
          <w:rFonts w:ascii="Times New Roman" w:hAnsi="Times New Roman" w:cs="Times New Roman"/>
          <w:i/>
          <w:sz w:val="28"/>
          <w:szCs w:val="28"/>
        </w:rPr>
        <w:t>, принадлежащие отрезк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: отметим на единичной окружности точками знач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>, принадлежащие заданному семейству.</w:t>
      </w: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метим на единичной окружности дуг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object w:dxaOrig="2093" w:dyaOrig="1901">
          <v:shape id="_x0000_i1112" type="#_x0000_t75" style="width:105pt;height:95.25pt" o:ole="">
            <v:imagedata r:id="rId175" o:title=""/>
          </v:shape>
          <o:OLEObject Type="Embed" ProgID="Visio.Drawing.11" ShapeID="_x0000_i1112" DrawAspect="Content" ObjectID="_1505278036" r:id="rId176"/>
        </w:object>
      </w: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этой дуге лежат точки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  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, принадлежащие отрезк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D7B8E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;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4D7B8E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4D7B8E">
        <w:rPr>
          <w:rFonts w:ascii="Times New Roman" w:hAnsi="Times New Roman" w:cs="Times New Roman"/>
          <w:b/>
          <w:sz w:val="28"/>
          <w:szCs w:val="28"/>
        </w:rPr>
        <w:t>Пример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16E05">
        <w:rPr>
          <w:rFonts w:ascii="Times New Roman" w:hAnsi="Times New Roman" w:cs="Times New Roman"/>
          <w:i/>
          <w:sz w:val="28"/>
          <w:szCs w:val="28"/>
        </w:rPr>
        <w:t xml:space="preserve">Найдите все значения </w:t>
      </w:r>
      <w:r w:rsidRPr="00116E0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16E05">
        <w:rPr>
          <w:rFonts w:ascii="Times New Roman" w:hAnsi="Times New Roman" w:cs="Times New Roman"/>
          <w:i/>
          <w:sz w:val="28"/>
          <w:szCs w:val="28"/>
        </w:rPr>
        <w:t xml:space="preserve"> из семейства </w:t>
      </w:r>
      <m:oMath>
        <m:r>
          <w:rPr>
            <w:rFonts w:ascii="Cambria Math" w:hAnsi="Cambria Math" w:cs="Times New Roman"/>
            <w:sz w:val="28"/>
            <w:szCs w:val="28"/>
          </w:rPr>
          <m:t>x=±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116E05">
        <w:rPr>
          <w:rFonts w:ascii="Times New Roman" w:hAnsi="Times New Roman" w:cs="Times New Roman"/>
          <w:i/>
          <w:sz w:val="28"/>
          <w:szCs w:val="28"/>
        </w:rPr>
        <w:t>, принадлежащие отрезк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о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тметим на единичной окружности точками значения </w:t>
      </w:r>
      <w:proofErr w:type="spellStart"/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принадлежащие заданному семейству. Отметим на единичной окружности дугу 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>
        <w:object w:dxaOrig="2158" w:dyaOrig="1901">
          <v:shape id="_x0000_i1113" type="#_x0000_t75" style="width:108pt;height:95.25pt" o:ole="">
            <v:imagedata r:id="rId177" o:title=""/>
          </v:shape>
          <o:OLEObject Type="Embed" ProgID="Visio.Drawing.11" ShapeID="_x0000_i1113" DrawAspect="Content" ObjectID="_1505278037" r:id="rId178"/>
        </w:object>
      </w:r>
    </w:p>
    <w:p w:rsidR="004D7B8E" w:rsidRPr="00FB7A91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единичной окружности точки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и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совпадают соответственно с точками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и 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так как</w:t>
      </w:r>
    </w:p>
    <w:p w:rsidR="004D7B8E" w:rsidRPr="00FB7A91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-3π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-12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;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3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; -2π=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</m:oMath>
      </m:oMathPara>
    </w:p>
    <w:p w:rsidR="004D7B8E" w:rsidRPr="00764791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Times New Roman"/>
              <w:sz w:val="28"/>
              <w:szCs w:val="28"/>
            </w:rPr>
            <m:t>Ответ</m:t>
          </m:r>
          <m:r>
            <w:rPr>
              <w:rFonts w:ascii="Cambria Math" w:hAnsi="Cambria Math" w:cs="Times New Roman"/>
              <w:sz w:val="28"/>
              <w:szCs w:val="28"/>
            </w:rPr>
            <m:t>: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 xml:space="preserve"> ; 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den>
          </m:f>
        </m:oMath>
      </m:oMathPara>
    </w:p>
    <w:p w:rsidR="00E26C09" w:rsidRDefault="00E26C09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9F4E00" w:rsidRPr="009F4E00" w:rsidRDefault="009F4E00" w:rsidP="000F52A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F4E00">
        <w:rPr>
          <w:rFonts w:ascii="Times New Roman" w:hAnsi="Times New Roman" w:cs="Times New Roman"/>
          <w:b/>
          <w:sz w:val="32"/>
          <w:szCs w:val="32"/>
        </w:rPr>
        <w:lastRenderedPageBreak/>
        <w:t>2.2. ОТБОР КОРНЕЙ ПРИ ПОМОЩИ ДВОЙНОГО НЕРАВЕНСТВА.</w:t>
      </w:r>
    </w:p>
    <w:p w:rsidR="004D7B8E" w:rsidRPr="0071344B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116E05">
        <w:rPr>
          <w:rFonts w:ascii="Times New Roman" w:hAnsi="Times New Roman" w:cs="Times New Roman"/>
          <w:i/>
          <w:sz w:val="28"/>
          <w:szCs w:val="28"/>
        </w:rPr>
        <w:t xml:space="preserve">Найдите все значения </w:t>
      </w:r>
      <w:r w:rsidRPr="00116E0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16E05">
        <w:rPr>
          <w:rFonts w:ascii="Times New Roman" w:hAnsi="Times New Roman" w:cs="Times New Roman"/>
          <w:i/>
          <w:sz w:val="28"/>
          <w:szCs w:val="28"/>
        </w:rPr>
        <w:t xml:space="preserve"> из семейства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116E05">
        <w:rPr>
          <w:rFonts w:ascii="Times New Roman" w:hAnsi="Times New Roman" w:cs="Times New Roman"/>
          <w:i/>
          <w:sz w:val="28"/>
          <w:szCs w:val="28"/>
        </w:rPr>
        <w:t>, принадлежащие отрезк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25A83">
        <w:rPr>
          <w:rFonts w:ascii="Times New Roman" w:hAnsi="Times New Roman" w:cs="Times New Roman"/>
          <w:b/>
          <w:sz w:val="28"/>
          <w:szCs w:val="28"/>
        </w:rPr>
        <w:t>Решение:</w:t>
      </w:r>
      <w:r>
        <w:rPr>
          <w:rFonts w:ascii="Times New Roman" w:hAnsi="Times New Roman" w:cs="Times New Roman"/>
          <w:sz w:val="28"/>
          <w:szCs w:val="28"/>
        </w:rPr>
        <w:t xml:space="preserve"> запишем данное семейство значений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виде:</w:t>
      </w:r>
    </w:p>
    <w:p w:rsidR="004D7B8E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d>
            <m:dPr>
              <m:begChr m:val="[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πn, n∈Z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πn, n∈Z</m:t>
                  </m:r>
                </m:e>
              </m:eqArr>
            </m:e>
          </m:d>
        </m:oMath>
      </m:oMathPara>
    </w:p>
    <w:p w:rsidR="004D7B8E" w:rsidRPr="00FD38E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м два двойных неравенства:</w:t>
      </w:r>
    </w:p>
    <w:p w:rsidR="004D7B8E" w:rsidRPr="00FD38EE" w:rsidRDefault="004D7B8E" w:rsidP="004D7B8E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  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4D7B8E" w:rsidRPr="004F33A8" w:rsidRDefault="004D7B8E" w:rsidP="004D7B8E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</m:oMath>
      </m:oMathPara>
    </w:p>
    <w:p w:rsidR="004D7B8E" w:rsidRDefault="004D7B8E" w:rsidP="004D7B8E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4</m:t>
              </m:r>
            </m:den>
          </m:f>
        </m:oMath>
      </m:oMathPara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>
        <w:rPr>
          <w:rFonts w:ascii="Times New Roman" w:hAnsi="Times New Roman" w:cs="Times New Roman"/>
          <w:sz w:val="28"/>
          <w:szCs w:val="28"/>
        </w:rPr>
        <w:t xml:space="preserve">то решением неравенства является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 xml:space="preserve">. Значит </w:t>
      </w:r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</m:oMath>
      </m:oMathPara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4D7B8E" w:rsidRPr="004F33A8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</m:oMath>
      </m:oMathPara>
    </w:p>
    <w:p w:rsidR="004D7B8E" w:rsidRDefault="004D7B8E" w:rsidP="004D7B8E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4</m:t>
              </m:r>
            </m:den>
          </m:f>
        </m:oMath>
      </m:oMathPara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динственное целое решение неравенства эт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. Значит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4D7B8E" w:rsidRDefault="004D7B8E" w:rsidP="004D7B8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25A83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0F52AD" w:rsidRPr="000F52AD" w:rsidRDefault="000F52AD" w:rsidP="006D1A0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52AD" w:rsidRDefault="000F52AD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0F52AD" w:rsidRPr="000F52AD" w:rsidRDefault="000F52AD" w:rsidP="000F52A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F52AD">
        <w:rPr>
          <w:rFonts w:ascii="Times New Roman" w:hAnsi="Times New Roman" w:cs="Times New Roman"/>
          <w:b/>
          <w:sz w:val="32"/>
          <w:szCs w:val="32"/>
        </w:rPr>
        <w:lastRenderedPageBreak/>
        <w:t>2.3. ОТБОР КОРНЕЙ ПРИ ПОМОЩИ ПЕРЕБОРА ЗНАЧЕНИЙ ЦЕЛОЧИСЛЕННОГО ПАРАМЕТРА.</w:t>
      </w:r>
    </w:p>
    <w:p w:rsidR="00125A83" w:rsidRPr="0071344B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116E05">
        <w:rPr>
          <w:rFonts w:ascii="Times New Roman" w:hAnsi="Times New Roman" w:cs="Times New Roman"/>
          <w:i/>
          <w:sz w:val="28"/>
          <w:szCs w:val="28"/>
        </w:rPr>
        <w:t xml:space="preserve">Найдите все значения </w:t>
      </w:r>
      <w:r w:rsidRPr="00116E05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16E05">
        <w:rPr>
          <w:rFonts w:ascii="Times New Roman" w:hAnsi="Times New Roman" w:cs="Times New Roman"/>
          <w:i/>
          <w:sz w:val="28"/>
          <w:szCs w:val="28"/>
        </w:rPr>
        <w:t xml:space="preserve"> из семейства </w:t>
      </w:r>
      <m:oMath>
        <m:r>
          <w:rPr>
            <w:rFonts w:ascii="Cambria Math" w:hAnsi="Cambria Math" w:cs="Times New Roman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116E05">
        <w:rPr>
          <w:rFonts w:ascii="Times New Roman" w:hAnsi="Times New Roman" w:cs="Times New Roman"/>
          <w:i/>
          <w:sz w:val="28"/>
          <w:szCs w:val="28"/>
        </w:rPr>
        <w:t>, принадлежащие отрезку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25A83">
        <w:rPr>
          <w:rFonts w:ascii="Times New Roman" w:hAnsi="Times New Roman" w:cs="Times New Roman"/>
          <w:b/>
          <w:sz w:val="28"/>
          <w:szCs w:val="28"/>
        </w:rPr>
        <w:t>Решение: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245E5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 то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125A83" w:rsidRPr="00B9021D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9021D">
        <w:rPr>
          <w:rFonts w:ascii="Times New Roman" w:hAnsi="Times New Roman" w:cs="Times New Roman"/>
          <w:sz w:val="28"/>
          <w:szCs w:val="28"/>
        </w:rPr>
        <w:t xml:space="preserve"> = 1, </w:t>
      </w:r>
      <m:oMath>
        <m:r>
          <w:rPr>
            <w:rFonts w:ascii="Cambria Math" w:hAnsi="Cambria Math" w:cs="Times New Roman"/>
            <w:sz w:val="28"/>
            <w:szCs w:val="28"/>
          </w:rPr>
          <m:t>x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245E5">
        <w:rPr>
          <w:rFonts w:ascii="Times New Roman" w:hAnsi="Times New Roman" w:cs="Times New Roman"/>
          <w:sz w:val="28"/>
          <w:szCs w:val="28"/>
        </w:rPr>
        <w:t xml:space="preserve"> = 2,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∉</m:t>
        </m:r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  <w:r w:rsidRPr="00B245E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альше положительные целые значени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не имеет смысла проверять</w:t>
      </w:r>
      <w:r w:rsidRPr="00B245E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ак как не будет решений принадлежащих отрезку 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A6F3B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3A6F3B">
        <w:rPr>
          <w:rFonts w:ascii="Times New Roman" w:hAnsi="Times New Roman" w:cs="Times New Roman"/>
          <w:sz w:val="28"/>
          <w:szCs w:val="28"/>
        </w:rPr>
        <w:t xml:space="preserve">1, </w:t>
      </w:r>
      <m:oMath>
        <m:r>
          <w:rPr>
            <w:rFonts w:ascii="Cambria Math" w:hAnsi="Cambria Math" w:cs="Times New Roman"/>
            <w:sz w:val="28"/>
            <w:szCs w:val="28"/>
          </w:rPr>
          <m:t>x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, 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∉</m:t>
        </m:r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  <w:r w:rsidRPr="003A6F3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дальше отрицательные целые значени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не имеет смысла проверять</w:t>
      </w:r>
      <w:r w:rsidRPr="00B245E5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так как не будет решений принадлежащих отрезку </w:t>
      </w:r>
      <m:oMath>
        <m:d>
          <m:dPr>
            <m:begChr m:val="⟦"/>
            <m:endChr m:val="⟧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125A83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25A83" w:rsidRDefault="00125A83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F52AD" w:rsidRDefault="000F52AD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0F52AD">
        <w:rPr>
          <w:rFonts w:ascii="Times New Roman" w:hAnsi="Times New Roman" w:cs="Times New Roman"/>
          <w:b/>
          <w:sz w:val="32"/>
          <w:szCs w:val="32"/>
        </w:rPr>
        <w:lastRenderedPageBreak/>
        <w:t>2.4. НЕПОСРЕДСТВЕННАЯ ПОДСТАНОВКА КОРНЕЙ В УРАВНЕНИЕ И ИМЕЮЩИЕСЯ ОГРАНИЧЕНИЯ.</w:t>
      </w:r>
    </w:p>
    <w:p w:rsidR="000F52AD" w:rsidRDefault="000F52AD" w:rsidP="000F52AD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87ED4" w:rsidRPr="006D1A06" w:rsidRDefault="00DC6A93" w:rsidP="000F52AD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D1A06">
        <w:rPr>
          <w:rFonts w:ascii="Times New Roman" w:hAnsi="Times New Roman" w:cs="Times New Roman"/>
          <w:sz w:val="28"/>
          <w:szCs w:val="28"/>
        </w:rPr>
        <w:t>При отборе корней этим способом полезны следующие равенства.</w:t>
      </w:r>
    </w:p>
    <w:p w:rsidR="00125A83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25A83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+πk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sinx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ри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∈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sinx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ри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∈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+1 ,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eqArr>
          </m:e>
        </m:d>
      </m:oMath>
      <w:r w:rsidRPr="00287ED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m:oMath>
        <w:proofErr w:type="gramEnd"/>
        <m:r>
          <w:rPr>
            <w:rFonts w:ascii="Cambria Math" w:hAnsi="Cambria Math" w:cs="Times New Roman"/>
            <w:sz w:val="28"/>
            <w:szCs w:val="28"/>
            <w:lang w:val="en-US"/>
          </w:rPr>
          <m:t>∈Z</m:t>
        </m:r>
      </m:oMath>
    </w:p>
    <w:p w:rsidR="00125A83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+πk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cosx,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ри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∈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-cosx,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при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 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k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∈2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 xml:space="preserve">+1 </m:t>
                </m: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>
            </m:eqArr>
          </m:e>
        </m:d>
      </m:oMath>
      <w:r>
        <w:rPr>
          <w:rFonts w:ascii="Times New Roman" w:hAnsi="Times New Roman" w:cs="Times New Roman"/>
          <w:sz w:val="28"/>
          <w:szCs w:val="28"/>
          <w:lang w:val="en-US"/>
        </w:rPr>
        <w:t>, n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∈Z</m:t>
        </m:r>
      </m:oMath>
    </w:p>
    <w:p w:rsidR="00125A83" w:rsidRPr="00287ED4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125A83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g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+πk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tgx, x≠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+πn, n∈Z</m:t>
          </m:r>
        </m:oMath>
      </m:oMathPara>
    </w:p>
    <w:p w:rsidR="00125A83" w:rsidRPr="00287ED4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tg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x+πk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  <w:lang w:val="en-US"/>
            </w:rPr>
            <m:t>=ctgx, x≠πn, n∈Z</m:t>
          </m:r>
        </m:oMath>
      </m:oMathPara>
    </w:p>
    <w:p w:rsidR="004A10FB" w:rsidRDefault="004A10FB" w:rsidP="004A10FB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Пример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Найти корни уравнения </w:t>
      </w:r>
      <m:oMath>
        <m:r>
          <w:rPr>
            <w:rFonts w:ascii="Cambria Math" w:hAnsi="Cambria Math" w:cs="Times New Roman"/>
            <w:sz w:val="28"/>
            <w:szCs w:val="28"/>
          </w:rPr>
          <m:t>cos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DC6A93">
        <w:rPr>
          <w:rFonts w:ascii="Times New Roman" w:hAnsi="Times New Roman" w:cs="Times New Roman"/>
          <w:i/>
          <w:sz w:val="28"/>
          <w:szCs w:val="28"/>
        </w:rPr>
        <w:t xml:space="preserve">= 0,5, </w:t>
      </w:r>
      <w:r>
        <w:rPr>
          <w:rFonts w:ascii="Times New Roman" w:hAnsi="Times New Roman" w:cs="Times New Roman"/>
          <w:i/>
          <w:sz w:val="28"/>
          <w:szCs w:val="28"/>
        </w:rPr>
        <w:t>удовлетворяющие неравенству</w:t>
      </w:r>
    </w:p>
    <w:p w:rsidR="004A10FB" w:rsidRPr="00DC6A93" w:rsidRDefault="004A10FB" w:rsidP="004A10FB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sinx≤0</m:t>
          </m:r>
        </m:oMath>
      </m:oMathPara>
    </w:p>
    <w:p w:rsidR="00125A83" w:rsidRPr="00287ED4" w:rsidRDefault="00125A83" w:rsidP="00125A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125A83" w:rsidRPr="00DC6A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Решение.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cosx </m:t>
        </m:r>
      </m:oMath>
      <w:r w:rsidRPr="00DC6A93">
        <w:rPr>
          <w:rFonts w:ascii="Times New Roman" w:hAnsi="Times New Roman" w:cs="Times New Roman"/>
          <w:sz w:val="28"/>
          <w:szCs w:val="28"/>
        </w:rPr>
        <w:t xml:space="preserve">= 0,5;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±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>
        <w:rPr>
          <w:rFonts w:ascii="Times New Roman" w:hAnsi="Times New Roman" w:cs="Times New Roman"/>
          <w:sz w:val="28"/>
          <w:szCs w:val="28"/>
        </w:rPr>
        <w:t>. Проверим выполнение условия</w:t>
      </w:r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sinx≤0</m:t>
        </m:r>
      </m:oMath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πn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≥0</m:t>
        </m:r>
      </m:oMath>
      <w:r w:rsidRPr="00597D83">
        <w:rPr>
          <w:rFonts w:ascii="Times New Roman" w:hAnsi="Times New Roman" w:cs="Times New Roman"/>
          <w:i/>
          <w:sz w:val="28"/>
          <w:szCs w:val="28"/>
        </w:rPr>
        <w:t>;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πn</m:t>
                </m:r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 xml:space="preserve"> =-  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0</m:t>
          </m:r>
        </m:oMath>
      </m:oMathPara>
    </w:p>
    <w:p w:rsidR="00125A83" w:rsidRPr="00597D83" w:rsidRDefault="00125A83" w:rsidP="00125A83">
      <w:pPr>
        <w:spacing w:after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DC6A93" w:rsidRPr="006D1A06" w:rsidRDefault="00DC6A93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287ED4" w:rsidRPr="006D1A06" w:rsidRDefault="00287ED4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9D46FF" w:rsidRPr="006D1A06" w:rsidRDefault="009348F0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Примеры решения задач.</w:t>
      </w:r>
    </w:p>
    <w:p w:rsidR="00125A83" w:rsidRDefault="00125A83" w:rsidP="00125A8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348F0">
        <w:rPr>
          <w:rFonts w:ascii="Times New Roman" w:hAnsi="Times New Roman" w:cs="Times New Roman"/>
          <w:b/>
          <w:sz w:val="28"/>
          <w:szCs w:val="28"/>
          <w:u w:val="single"/>
        </w:rPr>
        <w:t>Примеры решения задач.</w:t>
      </w:r>
    </w:p>
    <w:p w:rsidR="00125A83" w:rsidRPr="00112EF6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3062B"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Дано уравнение </w:t>
      </w:r>
      <m:oMath>
        <m:r>
          <w:rPr>
            <w:rFonts w:ascii="Cambria Math" w:hAnsi="Cambria Math" w:cs="Times New Roman"/>
            <w:sz w:val="28"/>
            <w:szCs w:val="28"/>
          </w:rPr>
          <m:t>sin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112EF6">
        <w:rPr>
          <w:rFonts w:ascii="Times New Roman" w:hAnsi="Times New Roman" w:cs="Times New Roman"/>
          <w:sz w:val="28"/>
          <w:szCs w:val="28"/>
        </w:rPr>
        <w:t>.</w:t>
      </w: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12EF6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Решить уравнение;</w:t>
      </w: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Укажите корни, принадлежащие отрезку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π</m:t>
            </m:r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</w:t>
      </w:r>
      <w:r w:rsidRPr="00112E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кажите корни, принадлежащие отрезку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3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112EF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Укажите корни, принадлежащие отрезку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π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.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112EF6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sinx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125A83" w:rsidRPr="00112EF6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proofErr w:type="gramStart"/>
      <w:r>
        <w:rPr>
          <w:rFonts w:ascii="Times New Roman" w:hAnsi="Times New Roman" w:cs="Times New Roman"/>
          <w:sz w:val="28"/>
          <w:szCs w:val="28"/>
        </w:rPr>
        <w:t>)О</w:t>
      </w:r>
      <w:proofErr w:type="gramEnd"/>
      <w:r>
        <w:rPr>
          <w:rFonts w:ascii="Times New Roman" w:hAnsi="Times New Roman" w:cs="Times New Roman"/>
          <w:sz w:val="28"/>
          <w:szCs w:val="28"/>
        </w:rPr>
        <w:t>тметим на окружности дугу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π</m:t>
            </m:r>
          </m:e>
        </m:d>
      </m:oMath>
      <w:r>
        <w:rPr>
          <w:rFonts w:ascii="Times New Roman" w:hAnsi="Times New Roman" w:cs="Times New Roman"/>
          <w:sz w:val="28"/>
          <w:szCs w:val="28"/>
        </w:rPr>
        <w:t xml:space="preserve">. На этой дуге лежат значения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25A83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object w:dxaOrig="2093" w:dyaOrig="1901">
          <v:shape id="_x0000_i1114" type="#_x0000_t75" style="width:105pt;height:95.25pt" o:ole="">
            <v:imagedata r:id="rId179" o:title=""/>
          </v:shape>
          <o:OLEObject Type="Embed" ProgID="Visio.Drawing.11" ShapeID="_x0000_i1114" DrawAspect="Content" ObjectID="_1505278038" r:id="rId180"/>
        </w:object>
      </w:r>
    </w:p>
    <w:p w:rsidR="00125A83" w:rsidRPr="00FD38EE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</w:t>
      </w:r>
      <w:r w:rsidRPr="003E70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м два двойных неравенства:</w:t>
      </w:r>
    </w:p>
    <w:p w:rsidR="00125A83" w:rsidRPr="00FD38EE" w:rsidRDefault="00125A83" w:rsidP="00125A83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125A83" w:rsidRPr="004F33A8" w:rsidRDefault="00125A83" w:rsidP="00125A83">
      <w:pPr>
        <w:spacing w:after="0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0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>
        <w:rPr>
          <w:rFonts w:ascii="Times New Roman" w:hAnsi="Times New Roman" w:cs="Times New Roman"/>
          <w:sz w:val="28"/>
          <w:szCs w:val="28"/>
        </w:rPr>
        <w:t xml:space="preserve">то решением неравенства является значение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 xml:space="preserve">. Значит </w:t>
      </w: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5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</w:p>
    <w:p w:rsidR="00125A83" w:rsidRPr="004F33A8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4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динственное целое решение неравенства эт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= -1. Значит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 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Pr="00FD38EE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</w:t>
      </w:r>
      <w:r w:rsidRPr="00B856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м два двойных неравенства:</w:t>
      </w:r>
    </w:p>
    <w:p w:rsidR="00125A83" w:rsidRPr="00FD38EE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 </w:t>
      </w:r>
      <m:oMath>
        <m:r>
          <w:rPr>
            <w:rFonts w:ascii="Cambria Math" w:hAnsi="Cambria Math" w:cs="Times New Roman"/>
            <w:sz w:val="28"/>
            <w:szCs w:val="28"/>
          </w:rPr>
          <m:t>0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4π</m:t>
        </m:r>
      </m:oMath>
    </w:p>
    <w:p w:rsidR="00125A83" w:rsidRPr="004F33A8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</m:oMath>
      <w:r>
        <w:rPr>
          <w:rFonts w:ascii="Times New Roman" w:hAnsi="Times New Roman" w:cs="Times New Roman"/>
          <w:sz w:val="28"/>
          <w:szCs w:val="28"/>
        </w:rPr>
        <w:t xml:space="preserve">то решением неравенства являются значения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; 1</w:t>
      </w:r>
      <w:r w:rsidR="004A10FB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З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начит </w:t>
      </w:r>
    </w:p>
    <w:p w:rsidR="00125A83" w:rsidRPr="00B85678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6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; х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</w:t>
      </w:r>
      <m:oMath>
        <m:r>
          <w:rPr>
            <w:rFonts w:ascii="Cambria Math" w:hAnsi="Cambria Math" w:cs="Times New Roman"/>
            <w:sz w:val="28"/>
            <w:szCs w:val="28"/>
          </w:rPr>
          <m:t>0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5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≤4π</m:t>
        </m:r>
      </m:oMath>
    </w:p>
    <w:p w:rsidR="00125A83" w:rsidRPr="00BC5614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2π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≤n≤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9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</m:t>
              </m:r>
            </m:den>
          </m:f>
        </m:oMath>
      </m:oMathPara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целые решения неравенства это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D38EE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1. Значит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3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  <w:r>
        <w:rPr>
          <w:rFonts w:ascii="Times New Roman" w:hAnsi="Times New Roman" w:cs="Times New Roman"/>
          <w:sz w:val="28"/>
          <w:szCs w:val="28"/>
        </w:rPr>
        <w:t>;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Найти корни уравнения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sin3x=cos3x, </m:t>
        </m:r>
      </m:oMath>
      <w:r w:rsidRPr="00402B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инадлежащие отрезку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ение.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sin3x=cos3x,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g</m:t>
        </m:r>
        <m:r>
          <w:rPr>
            <w:rFonts w:ascii="Cambria Math" w:hAnsi="Cambria Math" w:cs="Times New Roman"/>
            <w:sz w:val="28"/>
            <w:szCs w:val="28"/>
          </w:rPr>
          <m:t>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1;  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 </m:t>
        </m:r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CA587F"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0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0,26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CA58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1,3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CA58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2,34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</w:t>
      </w:r>
      <w:r w:rsidRPr="005F549B">
        <w:rPr>
          <w:rFonts w:ascii="Times New Roman" w:hAnsi="Times New Roman" w:cs="Times New Roman"/>
          <w:sz w:val="28"/>
          <w:szCs w:val="28"/>
        </w:rPr>
        <w:t>3</w:t>
      </w:r>
      <w:r w:rsidRPr="00CA58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3,38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</w:t>
      </w:r>
      <w:r w:rsidRPr="005F549B">
        <w:rPr>
          <w:rFonts w:ascii="Times New Roman" w:hAnsi="Times New Roman" w:cs="Times New Roman"/>
          <w:sz w:val="28"/>
          <w:szCs w:val="28"/>
        </w:rPr>
        <w:t>4</w:t>
      </w:r>
      <w:r w:rsidRPr="00CA58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7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4,42∉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CA587F">
        <w:rPr>
          <w:rFonts w:ascii="Times New Roman" w:hAnsi="Times New Roman" w:cs="Times New Roman"/>
          <w:sz w:val="28"/>
          <w:szCs w:val="28"/>
        </w:rPr>
        <w:t xml:space="preserve"> = </w:t>
      </w:r>
      <w:r w:rsidRPr="005F549B">
        <w:rPr>
          <w:rFonts w:ascii="Times New Roman" w:hAnsi="Times New Roman" w:cs="Times New Roman"/>
          <w:sz w:val="28"/>
          <w:szCs w:val="28"/>
        </w:rPr>
        <w:t>-1</w:t>
      </w:r>
      <w:r w:rsidRPr="00CA587F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т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∉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0;4</m:t>
            </m:r>
          </m:e>
        </m:d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Решить  уравнение: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sinx+</m:t>
            </m:r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Решение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cos</m:t>
        </m:r>
        <m:r>
          <w:rPr>
            <w:rFonts w:ascii="Cambria Math" w:hAnsi="Cambria Math" w:cs="Times New Roman"/>
            <w:sz w:val="28"/>
            <w:szCs w:val="28"/>
          </w:rPr>
          <m:t>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Cambria Math" w:cs="Times New Roman"/>
            <w:sz w:val="28"/>
            <w:szCs w:val="28"/>
          </w:rPr>
          <m:t>+1=0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,  </m:t>
        </m:r>
        <m:r>
          <w:rPr>
            <w:rFonts w:ascii="Cambria Math" w:hAnsi="Cambria Math" w:cs="Times New Roman"/>
            <w:sz w:val="28"/>
            <w:szCs w:val="28"/>
          </w:rPr>
          <m:t>2sinx+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≠0</m:t>
        </m:r>
      </m:oMath>
    </w:p>
    <w:p w:rsidR="00125A83" w:rsidRPr="00B955DF" w:rsidRDefault="00125A83" w:rsidP="00125A8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os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x-1+cosx+1=0</m:t>
          </m:r>
        </m:oMath>
      </m:oMathPara>
    </w:p>
    <w:p w:rsidR="00125A83" w:rsidRPr="00B955DF" w:rsidRDefault="00125A83" w:rsidP="00125A83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cosx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cosx+1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0</m:t>
          </m:r>
        </m:oMath>
      </m:oMathPara>
    </w:p>
    <w:p w:rsidR="00125A83" w:rsidRPr="00B955DF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+πn, n∈Z </m:t>
          </m:r>
          <m:r>
            <w:rPr>
              <w:rFonts w:ascii="Cambria Math" w:hAnsi="Cambria Math" w:cs="Times New Roman"/>
              <w:sz w:val="28"/>
              <w:szCs w:val="28"/>
            </w:rPr>
            <m:t xml:space="preserve">или 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x=±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+2πk, k∈Z</m:t>
          </m:r>
        </m:oMath>
      </m:oMathPara>
    </w:p>
    <w:p w:rsidR="00125A83" w:rsidRPr="00B955DF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делаем проверку </w:t>
      </w:r>
      <m:oMath>
        <m:r>
          <w:rPr>
            <w:rFonts w:ascii="Cambria Math" w:hAnsi="Cambria Math" w:cs="Times New Roman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sin⁡</m:t>
        </m:r>
        <m:r>
          <w:rPr>
            <w:rFonts w:ascii="Cambria Math" w:hAnsi="Cambria Math" w:cs="Times New Roman"/>
            <w:sz w:val="28"/>
            <w:szCs w:val="28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)+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≠0</m:t>
        </m:r>
      </m:oMath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2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πk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≠0</m:t>
          </m:r>
        </m:oMath>
      </m:oMathPara>
    </w:p>
    <w:p w:rsidR="00125A83" w:rsidRPr="005F549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2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2πk</m:t>
                  </m:r>
                </m:e>
              </m:d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-2</m:t>
          </m:r>
          <m:func>
            <m:func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sin</m:t>
              </m:r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π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den>
              </m:f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e>
          </m:func>
          <m:r>
            <w:rPr>
              <w:rFonts w:ascii="Cambria Math" w:hAnsi="Cambria Math" w:cs="Times New Roman"/>
              <w:sz w:val="28"/>
              <w:szCs w:val="28"/>
            </w:rPr>
            <m:t>+</m:t>
          </m:r>
          <m:rad>
            <m:radPr>
              <m:degHide m:val="on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0</m:t>
          </m:r>
        </m:oMath>
      </m:oMathPara>
    </w:p>
    <w:p w:rsidR="00125A83" w:rsidRPr="00496B89" w:rsidRDefault="00125A83" w:rsidP="00125A8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125A83" w:rsidRPr="0012578A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Решить  уравнение:</w:t>
      </w:r>
      <w:r w:rsidRPr="0012578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sin</m:t>
        </m:r>
        <m:r>
          <w:rPr>
            <w:rFonts w:ascii="Cambria Math" w:hAnsi="Cambria Math" w:cs="Times New Roman"/>
            <w:sz w:val="28"/>
            <w:szCs w:val="28"/>
          </w:rPr>
          <m:t>0,8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3</m:t>
        </m:r>
      </m:oMath>
    </w:p>
    <w:p w:rsidR="00125A83" w:rsidRPr="0053062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ем область допустимых значений. </w:t>
      </w:r>
      <m:oMath>
        <m:r>
          <w:rPr>
            <w:rFonts w:ascii="Cambria Math" w:hAnsi="Cambria Math" w:cs="Times New Roman"/>
            <w:sz w:val="28"/>
            <w:szCs w:val="28"/>
          </w:rPr>
          <m:t>4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 xml:space="preserve">≥0,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2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≤0,</m:t>
        </m:r>
      </m:oMath>
    </w:p>
    <w:p w:rsidR="00125A83" w:rsidRPr="0053062B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2;2</m:t>
            </m:r>
          </m:e>
        </m:d>
      </m:oMath>
      <w:r w:rsidRPr="0053062B">
        <w:rPr>
          <w:rFonts w:ascii="Times New Roman" w:hAnsi="Times New Roman" w:cs="Times New Roman"/>
          <w:sz w:val="28"/>
          <w:szCs w:val="28"/>
        </w:rPr>
        <w:t>;</w:t>
      </w:r>
      <w:r w:rsidRPr="0053062B">
        <w:rPr>
          <w:rFonts w:ascii="Cambria Math" w:hAnsi="Cambria Math" w:cs="Times New Roman"/>
          <w:sz w:val="28"/>
          <w:szCs w:val="28"/>
        </w:rPr>
        <w:br/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0,8x=-1</m:t>
            </m:r>
          </m:e>
        </m:func>
      </m:oMath>
      <w:r w:rsidRPr="0053062B">
        <w:rPr>
          <w:rFonts w:ascii="Times New Roman" w:hAnsi="Times New Roman" w:cs="Times New Roman"/>
          <w:sz w:val="28"/>
          <w:szCs w:val="28"/>
        </w:rPr>
        <w:t>;</w:t>
      </w:r>
      <w:r w:rsidRPr="0053062B">
        <w:rPr>
          <w:rFonts w:ascii="Cambria Math" w:hAnsi="Cambria Math" w:cs="Times New Roman"/>
          <w:sz w:val="28"/>
          <w:szCs w:val="28"/>
        </w:rPr>
        <w:br/>
      </w:r>
      <m:oMath>
        <m:r>
          <w:rPr>
            <w:rFonts w:ascii="Cambria Math" w:hAnsi="Cambria Math" w:cs="Times New Roman"/>
            <w:sz w:val="28"/>
            <w:szCs w:val="28"/>
          </w:rPr>
          <m:t>0,8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53062B">
        <w:rPr>
          <w:rFonts w:ascii="Times New Roman" w:hAnsi="Times New Roman" w:cs="Times New Roman"/>
          <w:sz w:val="28"/>
          <w:szCs w:val="28"/>
        </w:rPr>
        <w:t xml:space="preserve">;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-2≤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n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≤2; 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28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≤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≤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1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28</m:t>
            </m:r>
          </m:den>
        </m:f>
      </m:oMath>
      <w:r w:rsidRPr="00222730">
        <w:rPr>
          <w:rFonts w:ascii="Times New Roman" w:hAnsi="Times New Roman" w:cs="Times New Roman"/>
          <w:sz w:val="28"/>
          <w:szCs w:val="28"/>
        </w:rPr>
        <w:t xml:space="preserve">,  </w:t>
      </w:r>
    </w:p>
    <w:p w:rsidR="00125A83" w:rsidRPr="003147D7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При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147D7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</w:p>
    <w:p w:rsidR="00125A83" w:rsidRPr="00B17E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A10FB">
        <w:rPr>
          <w:rFonts w:ascii="Times New Roman" w:hAnsi="Times New Roman" w:cs="Times New Roman"/>
          <w:b/>
          <w:sz w:val="28"/>
          <w:szCs w:val="28"/>
        </w:rPr>
        <w:t>Ответ: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den>
        </m:f>
      </m:oMath>
    </w:p>
    <w:p w:rsidR="001633F9" w:rsidRPr="006D1A06" w:rsidRDefault="001633F9" w:rsidP="006D1A0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D1A06">
        <w:rPr>
          <w:rFonts w:ascii="Times New Roman" w:hAnsi="Times New Roman" w:cs="Times New Roman"/>
          <w:b/>
          <w:sz w:val="28"/>
          <w:szCs w:val="28"/>
          <w:u w:val="single"/>
        </w:rPr>
        <w:t>Для самостоятельной работы.</w:t>
      </w:r>
    </w:p>
    <w:p w:rsidR="00125A83" w:rsidRPr="00B17E93" w:rsidRDefault="00125A83" w:rsidP="00125A8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633F9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Вариант №1</w:t>
      </w:r>
    </w:p>
    <w:p w:rsidR="00125A83" w:rsidRPr="00C52600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C5260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Решить уравнение:</w:t>
      </w:r>
      <w:r w:rsidRPr="00C52600">
        <w:rPr>
          <w:rFonts w:ascii="Times New Roman" w:hAnsi="Times New Roman" w:cs="Times New Roman"/>
          <w:sz w:val="28"/>
          <w:szCs w:val="28"/>
        </w:rPr>
        <w:t xml:space="preserve">     </w:t>
      </w:r>
      <m:oMath>
        <m:r>
          <w:rPr>
            <w:rFonts w:ascii="Cambria Math" w:hAnsi="Cambria Math" w:cs="Times New Roman"/>
            <w:sz w:val="28"/>
            <w:szCs w:val="28"/>
          </w:rPr>
          <m:t>sin2x∙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4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Pr="00C52600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526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ть уравнение: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x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osx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Pr="00C52600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Решить уравнение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x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osx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Start"/>
      <w:r>
        <w:rPr>
          <w:rFonts w:ascii="Times New Roman" w:hAnsi="Times New Roman" w:cs="Times New Roman"/>
          <w:sz w:val="28"/>
          <w:szCs w:val="28"/>
        </w:rPr>
        <w:t>)Р</w:t>
      </w:r>
      <w:proofErr w:type="gramEnd"/>
      <w:r>
        <w:rPr>
          <w:rFonts w:ascii="Times New Roman" w:hAnsi="Times New Roman" w:cs="Times New Roman"/>
          <w:sz w:val="28"/>
          <w:szCs w:val="28"/>
        </w:rPr>
        <w:t>ешить уравнение:</w:t>
      </w:r>
      <m:oMath>
        <m:r>
          <w:rPr>
            <w:rFonts w:ascii="Cambria Math" w:hAnsi="Cambria Math" w:cs="Times New Roman"/>
            <w:sz w:val="28"/>
            <w:szCs w:val="28"/>
          </w:rPr>
          <m:t>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+5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Cambria Math" w:cs="Times New Roman"/>
            <w:sz w:val="28"/>
            <w:szCs w:val="28"/>
          </w:rPr>
          <m:t>+2=0</m:t>
        </m:r>
      </m:oMath>
      <w:r>
        <w:rPr>
          <w:rFonts w:ascii="Times New Roman" w:hAnsi="Times New Roman" w:cs="Times New Roman"/>
          <w:sz w:val="28"/>
          <w:szCs w:val="28"/>
        </w:rPr>
        <w:t>;</w:t>
      </w: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proofErr w:type="gramStart"/>
      <w:r>
        <w:rPr>
          <w:rFonts w:ascii="Times New Roman" w:hAnsi="Times New Roman" w:cs="Times New Roman"/>
          <w:sz w:val="28"/>
          <w:szCs w:val="28"/>
        </w:rPr>
        <w:t>)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ти корни уравнения принадлежащие промежут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;2π</m:t>
            </m:r>
          </m:e>
        </m:d>
      </m:oMath>
    </w:p>
    <w:p w:rsidR="00125A83" w:rsidRPr="00B17E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D175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</w:t>
      </w:r>
      <w:proofErr w:type="gramStart"/>
      <w:r>
        <w:rPr>
          <w:rFonts w:ascii="Times New Roman" w:hAnsi="Times New Roman" w:cs="Times New Roman"/>
          <w:sz w:val="28"/>
          <w:szCs w:val="28"/>
        </w:rPr>
        <w:t>)Р</w:t>
      </w:r>
      <w:proofErr w:type="gramEnd"/>
      <w:r>
        <w:rPr>
          <w:rFonts w:ascii="Times New Roman" w:hAnsi="Times New Roman" w:cs="Times New Roman"/>
          <w:sz w:val="28"/>
          <w:szCs w:val="28"/>
        </w:rPr>
        <w:t>ешить уравнение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os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cos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1=0;</m:t>
        </m:r>
      </m:oMath>
    </w:p>
    <w:p w:rsidR="00125A83" w:rsidRPr="00B17E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proofErr w:type="gramStart"/>
      <w:r>
        <w:rPr>
          <w:rFonts w:ascii="Times New Roman" w:hAnsi="Times New Roman" w:cs="Times New Roman"/>
          <w:sz w:val="28"/>
          <w:szCs w:val="28"/>
        </w:rPr>
        <w:t>)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ти корни уравнения принадлежащие промежут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3π;π</m:t>
            </m:r>
          </m:e>
        </m:d>
      </m:oMath>
    </w:p>
    <w:p w:rsidR="00125A83" w:rsidRPr="00B17E93" w:rsidRDefault="00125A83" w:rsidP="00125A83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Вариант №</w:t>
      </w:r>
      <w:r w:rsidRPr="00B17E93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</w:p>
    <w:p w:rsidR="00125A83" w:rsidRPr="00B17E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17E93">
        <w:rPr>
          <w:rFonts w:ascii="Times New Roman" w:hAnsi="Times New Roman" w:cs="Times New Roman"/>
          <w:sz w:val="28"/>
          <w:szCs w:val="28"/>
        </w:rPr>
        <w:t>1.</w:t>
      </w:r>
      <w:r w:rsidRPr="00D175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ть уравнение:</w:t>
      </w:r>
      <w:r w:rsidRPr="00C52600">
        <w:rPr>
          <w:rFonts w:ascii="Times New Roman" w:hAnsi="Times New Roman" w:cs="Times New Roman"/>
          <w:sz w:val="28"/>
          <w:szCs w:val="28"/>
        </w:rPr>
        <w:t xml:space="preserve">    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e>
        </m:d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6+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Pr="00C52600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C5260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ить уравнение: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x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∙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sinx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Pr="00C52600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Решить уравнение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sinx</m:t>
            </m:r>
            <m:r>
              <w:rPr>
                <w:rFonts w:ascii="Cambria Math" w:hAnsi="Cambria Math" w:cs="Times New Roman"/>
                <w:sz w:val="28"/>
                <w:szCs w:val="28"/>
              </w:rPr>
              <m:t>-1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rad>
          </m:den>
        </m:f>
        <m:r>
          <w:rPr>
            <w:rFonts w:ascii="Cambria Math" w:hAnsi="Cambria Math" w:cs="Times New Roman"/>
            <w:sz w:val="28"/>
            <w:szCs w:val="28"/>
          </w:rPr>
          <m:t>=0</m:t>
        </m:r>
      </m:oMath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2600">
        <w:rPr>
          <w:rFonts w:ascii="Times New Roman" w:hAnsi="Times New Roman" w:cs="Times New Roman"/>
          <w:sz w:val="28"/>
          <w:szCs w:val="28"/>
        </w:rPr>
        <w:t>4.</w:t>
      </w:r>
      <w:r>
        <w:rPr>
          <w:rFonts w:ascii="Times New Roman" w:hAnsi="Times New Roman" w:cs="Times New Roman"/>
          <w:sz w:val="28"/>
          <w:szCs w:val="28"/>
        </w:rPr>
        <w:t xml:space="preserve"> а</w:t>
      </w:r>
      <w:proofErr w:type="gramStart"/>
      <w:r>
        <w:rPr>
          <w:rFonts w:ascii="Times New Roman" w:hAnsi="Times New Roman" w:cs="Times New Roman"/>
          <w:sz w:val="28"/>
          <w:szCs w:val="28"/>
        </w:rPr>
        <w:t>)Р</w:t>
      </w:r>
      <w:proofErr w:type="gramEnd"/>
      <w:r>
        <w:rPr>
          <w:rFonts w:ascii="Times New Roman" w:hAnsi="Times New Roman" w:cs="Times New Roman"/>
          <w:sz w:val="28"/>
          <w:szCs w:val="28"/>
        </w:rPr>
        <w:t>ешить уравнение:</w:t>
      </w:r>
      <m:oMath>
        <m:r>
          <w:rPr>
            <w:rFonts w:ascii="Cambria Math" w:hAnsi="Cambria Math" w:cs="Times New Roman"/>
            <w:sz w:val="28"/>
            <w:szCs w:val="28"/>
          </w:rPr>
          <m:t>7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os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-cos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-8=0</m:t>
        </m:r>
      </m:oMath>
      <w:r>
        <w:rPr>
          <w:rFonts w:ascii="Times New Roman" w:hAnsi="Times New Roman" w:cs="Times New Roman"/>
          <w:sz w:val="28"/>
          <w:szCs w:val="28"/>
        </w:rPr>
        <w:t>;</w:t>
      </w:r>
    </w:p>
    <w:p w:rsidR="00125A8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proofErr w:type="gramStart"/>
      <w:r>
        <w:rPr>
          <w:rFonts w:ascii="Times New Roman" w:hAnsi="Times New Roman" w:cs="Times New Roman"/>
          <w:sz w:val="28"/>
          <w:szCs w:val="28"/>
        </w:rPr>
        <w:t>)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ти корни уравнения принадлежащие промежут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;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d>
      </m:oMath>
    </w:p>
    <w:p w:rsidR="00125A83" w:rsidRPr="00D175E1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D175E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а</w:t>
      </w:r>
      <w:proofErr w:type="gramStart"/>
      <w:r>
        <w:rPr>
          <w:rFonts w:ascii="Times New Roman" w:hAnsi="Times New Roman" w:cs="Times New Roman"/>
          <w:sz w:val="28"/>
          <w:szCs w:val="28"/>
        </w:rPr>
        <w:t>)Р</w:t>
      </w:r>
      <w:proofErr w:type="gramEnd"/>
      <w:r>
        <w:rPr>
          <w:rFonts w:ascii="Times New Roman" w:hAnsi="Times New Roman" w:cs="Times New Roman"/>
          <w:sz w:val="28"/>
          <w:szCs w:val="28"/>
        </w:rPr>
        <w:t>ешить уравнение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sin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sinx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3=0;</m:t>
        </m:r>
      </m:oMath>
    </w:p>
    <w:p w:rsidR="00125A83" w:rsidRPr="00D175E1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proofErr w:type="gramStart"/>
      <w:r>
        <w:rPr>
          <w:rFonts w:ascii="Times New Roman" w:hAnsi="Times New Roman" w:cs="Times New Roman"/>
          <w:sz w:val="28"/>
          <w:szCs w:val="28"/>
        </w:rPr>
        <w:t>)Н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айти корни уравнения принадлежащие промежутк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5π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>;π</m:t>
            </m:r>
          </m:e>
        </m:d>
      </m:oMath>
    </w:p>
    <w:p w:rsidR="00125A83" w:rsidRPr="00B17E93" w:rsidRDefault="00125A83" w:rsidP="00125A83">
      <w:pPr>
        <w:spacing w:after="0"/>
        <w:rPr>
          <w:rFonts w:ascii="Cambria Math" w:hAnsi="Times New Roman" w:cs="Times New Roman"/>
          <w:sz w:val="28"/>
          <w:szCs w:val="28"/>
        </w:rPr>
      </w:pPr>
      <w:r w:rsidRPr="004A10FB">
        <w:rPr>
          <w:rFonts w:ascii="Cambria Math" w:hAnsi="Times New Roman" w:cs="Times New Roman"/>
          <w:b/>
          <w:sz w:val="28"/>
          <w:szCs w:val="28"/>
        </w:rPr>
        <w:t>Ответы</w:t>
      </w:r>
      <w:r w:rsidRPr="004A10FB">
        <w:rPr>
          <w:rFonts w:ascii="Cambria Math" w:hAnsi="Times New Roman" w:cs="Times New Roman"/>
          <w:sz w:val="28"/>
          <w:szCs w:val="28"/>
        </w:rPr>
        <w:t xml:space="preserve">: </w:t>
      </w:r>
      <w:r w:rsidRPr="004A10FB">
        <w:rPr>
          <w:rFonts w:ascii="Cambria Math" w:hAnsi="Times New Roman" w:cs="Times New Roman"/>
          <w:b/>
          <w:sz w:val="28"/>
          <w:szCs w:val="28"/>
        </w:rPr>
        <w:t>вариант</w:t>
      </w:r>
      <w:r w:rsidRPr="004A10FB">
        <w:rPr>
          <w:rFonts w:ascii="Cambria Math" w:hAnsi="Times New Roman" w:cs="Times New Roman"/>
          <w:b/>
          <w:sz w:val="28"/>
          <w:szCs w:val="28"/>
        </w:rPr>
        <w:t xml:space="preserve"> </w:t>
      </w:r>
      <w:r w:rsidRPr="004A10FB">
        <w:rPr>
          <w:rFonts w:ascii="Cambria Math" w:hAnsi="Times New Roman" w:cs="Times New Roman"/>
          <w:b/>
          <w:sz w:val="28"/>
          <w:szCs w:val="28"/>
        </w:rPr>
        <w:t>№</w:t>
      </w:r>
      <w:r w:rsidRPr="004A10FB">
        <w:rPr>
          <w:rFonts w:ascii="Cambria Math" w:hAnsi="Times New Roman" w:cs="Times New Roman"/>
          <w:b/>
          <w:sz w:val="28"/>
          <w:szCs w:val="28"/>
        </w:rPr>
        <w:t>1</w:t>
      </w:r>
      <w:r w:rsidRPr="009729DC">
        <w:rPr>
          <w:rFonts w:ascii="Cambria Math" w:hAnsi="Times New Roman" w:cs="Times New Roman"/>
          <w:b/>
          <w:i/>
          <w:sz w:val="28"/>
          <w:szCs w:val="28"/>
        </w:rPr>
        <w:t xml:space="preserve">  </w:t>
      </w:r>
      <w:r w:rsidRPr="009729DC">
        <w:rPr>
          <w:rFonts w:ascii="Cambria Math" w:hAnsi="Times New Roman" w:cs="Times New Roman"/>
          <w:sz w:val="28"/>
          <w:szCs w:val="28"/>
        </w:rPr>
        <w:t xml:space="preserve"> </w:t>
      </w:r>
      <w:r w:rsidRPr="00B17E93">
        <w:rPr>
          <w:rFonts w:ascii="Cambria Math" w:hAnsi="Times New Roman" w:cs="Times New Roman"/>
          <w:sz w:val="28"/>
          <w:szCs w:val="28"/>
        </w:rPr>
        <w:t>1)</w:t>
      </w:r>
      <m:oMath>
        <m:r>
          <w:rPr>
            <w:rFonts w:ascii="Cambria Math" w:hAnsi="Cambria Math" w:cs="Times New Roman"/>
            <w:sz w:val="28"/>
            <w:szCs w:val="28"/>
          </w:rPr>
          <m:t>-2;2;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2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3)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,</m:t>
        </m:r>
      </m:oMath>
    </w:p>
    <w:p w:rsidR="00125A83" w:rsidRPr="00B17E93" w:rsidRDefault="00125A83" w:rsidP="00125A83">
      <w:pPr>
        <w:spacing w:after="0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 xml:space="preserve">;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rcsin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proofErr w:type="gramStart"/>
      <w:r w:rsidRPr="00B17E93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B17E93">
        <w:rPr>
          <w:rFonts w:ascii="Times New Roman" w:hAnsi="Times New Roman" w:cs="Times New Roman"/>
          <w:sz w:val="28"/>
          <w:szCs w:val="28"/>
        </w:rPr>
        <w:t>4)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)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б)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-1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sup>
        </m:sSup>
        <m:r>
          <w:rPr>
            <w:rFonts w:ascii="Cambria Math" w:hAnsi="Cambria Math" w:cs="Times New Roman"/>
            <w:sz w:val="28"/>
            <w:szCs w:val="28"/>
            <w:lang w:val="en-US"/>
          </w:rPr>
          <m:t>arcsin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m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</m:oMath>
      <w:r w:rsidRPr="00B17E93">
        <w:rPr>
          <w:rFonts w:ascii="Times New Roman" w:hAnsi="Times New Roman" w:cs="Times New Roman"/>
          <w:sz w:val="28"/>
          <w:szCs w:val="28"/>
        </w:rPr>
        <w:t>; 5)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)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б)-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;0</m:t>
        </m:r>
      </m:oMath>
      <w:r w:rsidRPr="00B17E93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125A83" w:rsidRPr="00B17E93" w:rsidRDefault="00125A83" w:rsidP="00125A83">
      <w:pPr>
        <w:spacing w:after="0"/>
        <w:rPr>
          <w:rFonts w:ascii="Cambria Math" w:hAnsi="Times New Roman" w:cs="Times New Roman"/>
          <w:sz w:val="28"/>
          <w:szCs w:val="28"/>
        </w:rPr>
      </w:pPr>
      <w:r w:rsidRPr="004A10FB">
        <w:rPr>
          <w:rFonts w:ascii="Cambria Math" w:hAnsi="Times New Roman" w:cs="Times New Roman"/>
          <w:b/>
          <w:sz w:val="28"/>
          <w:szCs w:val="28"/>
        </w:rPr>
        <w:t>вариант</w:t>
      </w:r>
      <w:r w:rsidRPr="004A10FB">
        <w:rPr>
          <w:rFonts w:ascii="Cambria Math" w:hAnsi="Times New Roman" w:cs="Times New Roman"/>
          <w:b/>
          <w:sz w:val="28"/>
          <w:szCs w:val="28"/>
        </w:rPr>
        <w:t xml:space="preserve"> </w:t>
      </w:r>
      <w:r w:rsidRPr="004A10FB">
        <w:rPr>
          <w:rFonts w:ascii="Cambria Math" w:hAnsi="Times New Roman" w:cs="Times New Roman"/>
          <w:b/>
          <w:sz w:val="28"/>
          <w:szCs w:val="28"/>
        </w:rPr>
        <w:t>№</w:t>
      </w:r>
      <w:r w:rsidRPr="004A10FB">
        <w:rPr>
          <w:rFonts w:ascii="Cambria Math" w:hAnsi="Times New Roman" w:cs="Times New Roman"/>
          <w:b/>
          <w:sz w:val="28"/>
          <w:szCs w:val="28"/>
        </w:rPr>
        <w:t>2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1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-1;6;0;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; 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4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2)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π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;3)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4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Cambria Math" w:cs="Times New Roman"/>
            <w:sz w:val="28"/>
            <w:szCs w:val="28"/>
          </w:rPr>
          <m:t>)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+2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m:r>
          <w:rPr>
            <w:rFonts w:ascii="Cambria Math" w:hAnsi="Cambria Math" w:cs="Times New Roman"/>
            <w:sz w:val="28"/>
            <w:szCs w:val="28"/>
          </w:rPr>
          <m:t>;б)-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hAnsi="Cambria Math" w:cs="Times New Roman"/>
            <w:sz w:val="28"/>
            <w:szCs w:val="28"/>
          </w:rPr>
          <m:t>;5)a)</m:t>
        </m:r>
        <m:f>
          <m:fPr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2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π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, 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∈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en-US"/>
          </w:rPr>
          <m:t>Z</m:t>
        </m:r>
        <w:proofErr w:type="gramStart"/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;</m:t>
        </m:r>
        <w:proofErr w:type="gramEnd"/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б)</m:t>
        </m:r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9729DC">
        <w:rPr>
          <w:rFonts w:ascii="Cambria Math" w:hAnsi="Times New Roman" w:cs="Times New Roman"/>
          <w:b/>
          <w:i/>
          <w:sz w:val="28"/>
          <w:szCs w:val="28"/>
        </w:rPr>
        <w:t xml:space="preserve">  </w:t>
      </w:r>
      <w:r w:rsidRPr="009729DC">
        <w:rPr>
          <w:rFonts w:ascii="Cambria Math" w:hAnsi="Times New Roman" w:cs="Times New Roman"/>
          <w:sz w:val="28"/>
          <w:szCs w:val="28"/>
        </w:rPr>
        <w:t xml:space="preserve"> </w:t>
      </w:r>
    </w:p>
    <w:p w:rsidR="00125A83" w:rsidRPr="00B17E93" w:rsidRDefault="00125A83" w:rsidP="00125A83">
      <w:pPr>
        <w:rPr>
          <w:rFonts w:ascii="Cambria Math" w:hAnsi="Times New Roman" w:cs="Times New Roman"/>
          <w:sz w:val="28"/>
          <w:szCs w:val="28"/>
        </w:rPr>
      </w:pPr>
      <w:r w:rsidRPr="00B17E93">
        <w:rPr>
          <w:rFonts w:ascii="Cambria Math" w:hAnsi="Times New Roman" w:cs="Times New Roman"/>
          <w:sz w:val="28"/>
          <w:szCs w:val="28"/>
        </w:rPr>
        <w:br w:type="page"/>
      </w:r>
    </w:p>
    <w:p w:rsidR="00DD5A91" w:rsidRDefault="00DD5A91" w:rsidP="00125A8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1.</w:t>
      </w:r>
    </w:p>
    <w:p w:rsidR="00F736AB" w:rsidRPr="006D1A06" w:rsidRDefault="00F736AB" w:rsidP="00125A8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</w:rPr>
        <w:t>Тренировочные варианты.</w:t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F736AB" w:rsidRPr="00773B71" w:rsidTr="00F736AB">
        <w:tc>
          <w:tcPr>
            <w:tcW w:w="4785" w:type="dxa"/>
          </w:tcPr>
          <w:p w:rsidR="00F736AB" w:rsidRPr="000F52AD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1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8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7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6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8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2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4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9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9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4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4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5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125A83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 1 – 5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2cos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4786" w:type="dxa"/>
          </w:tcPr>
          <w:p w:rsidR="00F736AB" w:rsidRPr="000F52AD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2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8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4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9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3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1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5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5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3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4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7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6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. 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4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4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1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4</w:t>
            </w:r>
          </w:p>
        </w:tc>
      </w:tr>
      <w:tr w:rsidR="00F736AB" w:rsidRPr="00773B71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3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20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5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2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2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3sin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 xml:space="preserve"> 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2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=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5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6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5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125A83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13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3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–13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4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10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0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4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3sin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0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3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3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8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4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0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9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4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4</w:t>
            </w:r>
          </w:p>
        </w:tc>
      </w:tr>
      <w:tr w:rsidR="00F736AB" w:rsidRPr="006D1A06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5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6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7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5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3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7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2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2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4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2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0 = 0</w:t>
            </w:r>
          </w:p>
          <w:p w:rsidR="00786D5A" w:rsidRPr="00125A83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3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4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4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6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1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4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3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3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6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0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4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4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4 –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</w:tr>
      <w:tr w:rsidR="00F736AB" w:rsidRPr="00773B71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№7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6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1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4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3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7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6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4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3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1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9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7sin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3cos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=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0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8</w:t>
            </w:r>
          </w:p>
          <w:p w:rsidR="00F736AB" w:rsidRPr="006D1A06" w:rsidRDefault="00F736AB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5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7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6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5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3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6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3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4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 = 0</w:t>
            </w:r>
          </w:p>
          <w:p w:rsidR="00F736AB" w:rsidRPr="006D1A06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3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8 = 0</w:t>
            </w:r>
          </w:p>
          <w:p w:rsidR="00786D5A" w:rsidRPr="00125A83" w:rsidRDefault="00F736AB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i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6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 + 2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</w:tr>
      <w:tr w:rsidR="00786D5A" w:rsidRPr="006D1A06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9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10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1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8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4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1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8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4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5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2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5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6</w:t>
            </w:r>
          </w:p>
          <w:p w:rsidR="00786D5A" w:rsidRPr="00125A83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10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9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10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10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4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1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4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9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9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6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7 = 3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125A83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i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11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1 –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</w:tr>
      <w:tr w:rsidR="00786D5A" w:rsidRPr="00773B71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11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3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5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6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1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0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7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2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7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8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0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9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4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7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3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12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10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7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6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3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1sin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 10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=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5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9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2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3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12cos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5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1</w:t>
            </w:r>
          </w:p>
        </w:tc>
      </w:tr>
      <w:tr w:rsidR="00786D5A" w:rsidRPr="00773B71" w:rsidTr="00F736AB">
        <w:tc>
          <w:tcPr>
            <w:tcW w:w="4785" w:type="dxa"/>
          </w:tcPr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5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2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7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6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9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4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4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6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4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125A83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7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6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7</w:t>
            </w:r>
          </w:p>
        </w:tc>
        <w:tc>
          <w:tcPr>
            <w:tcW w:w="4786" w:type="dxa"/>
          </w:tcPr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</w:p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1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20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3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 13sin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4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=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3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4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7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6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1 – </w:t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8cos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8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</w:tr>
      <w:tr w:rsidR="00786D5A" w:rsidRPr="00773B71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4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1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10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1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3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6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3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2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7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 = 18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  <w:p w:rsidR="00786D5A" w:rsidRPr="00125A83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i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13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13 = –5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8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14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9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9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4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2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5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9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7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5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9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0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10</w:t>
            </w:r>
          </w:p>
        </w:tc>
      </w:tr>
      <w:tr w:rsidR="00786D5A" w:rsidRPr="006D1A06" w:rsidTr="00F736AB">
        <w:tc>
          <w:tcPr>
            <w:tcW w:w="4785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3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7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+ 4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8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0sin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3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13sin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+ 4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 xml:space="preserve">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5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4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7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2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4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proofErr w:type="spellStart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+ 8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 – 18cos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</w:p>
        </w:tc>
        <w:tc>
          <w:tcPr>
            <w:tcW w:w="4786" w:type="dxa"/>
          </w:tcPr>
          <w:p w:rsidR="00786D5A" w:rsidRPr="000F52AD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№</w:t>
            </w:r>
            <w:r w:rsidR="00EA46C4"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  <w:p w:rsidR="00786D5A" w:rsidRPr="006D1A06" w:rsidRDefault="00786D5A" w:rsidP="00125A8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Решите тригонометрические уравнения: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ab/>
              <w:t>8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10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in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</w:rPr>
              <w:t xml:space="preserve"> – 7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2sin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3cos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3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2sin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1sin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cos</w:t>
            </w:r>
            <w:proofErr w:type="spellEnd"/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+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12cos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pacing w:val="-10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pacing w:val="-6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=</w:t>
            </w:r>
            <w:r w:rsidRPr="006D1A06">
              <w:rPr>
                <w:rFonts w:ascii="Times New Roman" w:hAnsi="Times New Roman" w:cs="Times New Roman"/>
                <w:spacing w:val="-8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pacing w:val="-6"/>
                <w:sz w:val="28"/>
                <w:szCs w:val="28"/>
                <w:lang w:val="en-US"/>
              </w:rPr>
              <w:t>4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pacing w:val="-6"/>
                <w:sz w:val="28"/>
                <w:szCs w:val="28"/>
                <w:lang w:val="en-US"/>
              </w:rPr>
              <w:tab/>
              <w:t xml:space="preserve">4 </w:t>
            </w:r>
            <w:proofErr w:type="spellStart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g</w:t>
            </w:r>
            <w:proofErr w:type="spellEnd"/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– 14ctg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 = 0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4sin 2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10cos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6D1A0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= 1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pacing w:val="-2"/>
                <w:sz w:val="28"/>
                <w:szCs w:val="28"/>
              </w:rPr>
            </w:pPr>
            <w:r w:rsidRPr="006D1A0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6D1A06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>11sin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– 7cos 2</w:t>
            </w:r>
            <w:r w:rsidRPr="006D1A06">
              <w:rPr>
                <w:rFonts w:ascii="Times New Roman" w:hAnsi="Times New Roman" w:cs="Times New Roman"/>
                <w:i/>
                <w:spacing w:val="-2"/>
                <w:sz w:val="28"/>
                <w:szCs w:val="28"/>
                <w:lang w:val="en-US"/>
              </w:rPr>
              <w:t>x</w:t>
            </w:r>
            <w:r w:rsidRPr="006D1A06">
              <w:rPr>
                <w:rFonts w:ascii="Times New Roman" w:hAnsi="Times New Roman" w:cs="Times New Roman"/>
                <w:spacing w:val="-2"/>
                <w:sz w:val="28"/>
                <w:szCs w:val="28"/>
                <w:lang w:val="en-US"/>
              </w:rPr>
              <w:t xml:space="preserve"> = 11</w:t>
            </w:r>
          </w:p>
          <w:p w:rsidR="00786D5A" w:rsidRPr="006D1A06" w:rsidRDefault="00786D5A" w:rsidP="00125A83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A46C4" w:rsidRPr="006D1A06" w:rsidRDefault="00EA46C4" w:rsidP="00125A8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F736AB" w:rsidRPr="000F52AD" w:rsidRDefault="00EA46C4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D1A06">
        <w:rPr>
          <w:rFonts w:ascii="Times New Roman" w:hAnsi="Times New Roman" w:cs="Times New Roman"/>
          <w:b/>
          <w:sz w:val="28"/>
          <w:szCs w:val="28"/>
          <w:lang w:val="en-US"/>
        </w:rPr>
        <w:br w:type="page"/>
      </w:r>
      <w:r w:rsidRPr="006D1A06">
        <w:rPr>
          <w:rFonts w:ascii="Times New Roman" w:hAnsi="Times New Roman" w:cs="Times New Roman"/>
          <w:b/>
          <w:sz w:val="28"/>
          <w:szCs w:val="28"/>
        </w:rPr>
        <w:lastRenderedPageBreak/>
        <w:t>Ответы</w:t>
      </w:r>
    </w:p>
    <w:tbl>
      <w:tblPr>
        <w:tblStyle w:val="a5"/>
        <w:tblW w:w="0" w:type="auto"/>
        <w:tblLook w:val="04A0"/>
      </w:tblPr>
      <w:tblGrid>
        <w:gridCol w:w="4785"/>
        <w:gridCol w:w="4786"/>
      </w:tblGrid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t>–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6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2;7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2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t>–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5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1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8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4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7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3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t>–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4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5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5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8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4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2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5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5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5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2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1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6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125A83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</w:t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№6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  <w:lang w:val="en-US"/>
              </w:rPr>
              <w:t>–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5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6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3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5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№7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2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3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10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EA46C4" w:rsidRPr="004A10FB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</w:t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№8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2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7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4;9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9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t>–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2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4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8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0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t>–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position w:val="4"/>
                <w:sz w:val="28"/>
                <w:szCs w:val="28"/>
              </w:rPr>
              <w:sym w:font="Symbol" w:char="F0B1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3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7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5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6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1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+ 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4;7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9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5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2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№12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+ 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5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3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7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6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№13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1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7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4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7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4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9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5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6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1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8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9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4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6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7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5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1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3;7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  <w:tr w:rsidR="00EA46C4" w:rsidRPr="000F52AD" w:rsidTr="00EA46C4">
        <w:tc>
          <w:tcPr>
            <w:tcW w:w="4785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№17</w:t>
            </w:r>
          </w:p>
          <w:p w:rsidR="00EA46C4" w:rsidRPr="00773B71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+ 1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1;3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7;5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2;9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  <w:tc>
          <w:tcPr>
            <w:tcW w:w="4786" w:type="dxa"/>
          </w:tcPr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Вариант №18</w:t>
            </w:r>
          </w:p>
          <w:p w:rsidR="00EA46C4" w:rsidRPr="000F52AD" w:rsidRDefault="00EA46C4" w:rsidP="006D1A06">
            <w:pPr>
              <w:tabs>
                <w:tab w:val="left" w:pos="284"/>
                <w:tab w:val="left" w:pos="1866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(–1)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+ 1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D7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instrText>;6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0F52A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  <w:t>2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A46C4" w:rsidRPr="00773B71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73B7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4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>;    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EQ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 xml:space="preserve"> \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F</w:instrText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instrText>(3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773B7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lastRenderedPageBreak/>
              <w:t>4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>–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7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  <w:t xml:space="preserve">–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9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  <w:p w:rsidR="00EA46C4" w:rsidRPr="000F52AD" w:rsidRDefault="00EA46C4" w:rsidP="006D1A06">
            <w:pPr>
              <w:tabs>
                <w:tab w:val="left" w:pos="284"/>
              </w:tabs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0F52AD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ab/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</w:instrText>
            </w:r>
            <w:r w:rsidRPr="000F52AD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>;4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n;    </w:t>
            </w:r>
            <w:proofErr w:type="spellStart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rctg</w:t>
            </w:r>
            <w:proofErr w:type="spellEnd"/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begin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instrText xml:space="preserve"> EQ \F(9;2)</w:instrText>
            </w:r>
            <w:r w:rsidR="00FB6FDD"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fldChar w:fldCharType="end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70"/>
            </w:r>
            <w:r w:rsidRPr="000F52A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</w:p>
        </w:tc>
      </w:tr>
    </w:tbl>
    <w:p w:rsidR="00717505" w:rsidRPr="000F52AD" w:rsidRDefault="00717505" w:rsidP="006D1A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EA46C4" w:rsidRPr="00C343F7" w:rsidRDefault="00EA46C4" w:rsidP="00C343F7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EA46C4" w:rsidRPr="00C343F7" w:rsidSect="00717B1C">
      <w:footerReference w:type="default" r:id="rId18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047D" w:rsidRDefault="0069047D" w:rsidP="00E26C09">
      <w:pPr>
        <w:spacing w:after="0" w:line="240" w:lineRule="auto"/>
      </w:pPr>
      <w:r>
        <w:separator/>
      </w:r>
    </w:p>
  </w:endnote>
  <w:endnote w:type="continuationSeparator" w:id="0">
    <w:p w:rsidR="0069047D" w:rsidRDefault="0069047D" w:rsidP="00E26C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PMingLiU">
    <w:altName w:val="Arial Unicode MS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74532"/>
      <w:docPartObj>
        <w:docPartGallery w:val="Page Numbers (Bottom of Page)"/>
        <w:docPartUnique/>
      </w:docPartObj>
    </w:sdtPr>
    <w:sdtContent>
      <w:p w:rsidR="00125A83" w:rsidRDefault="00125A83">
        <w:pPr>
          <w:pStyle w:val="ac"/>
          <w:jc w:val="center"/>
        </w:pPr>
      </w:p>
      <w:p w:rsidR="00125A83" w:rsidRDefault="00125A83">
        <w:pPr>
          <w:pStyle w:val="ac"/>
          <w:jc w:val="center"/>
        </w:pPr>
        <w:fldSimple w:instr=" PAGE   \* MERGEFORMAT ">
          <w:r w:rsidR="004A10FB">
            <w:rPr>
              <w:noProof/>
            </w:rPr>
            <w:t>47</w:t>
          </w:r>
        </w:fldSimple>
      </w:p>
    </w:sdtContent>
  </w:sdt>
  <w:p w:rsidR="00125A83" w:rsidRDefault="00125A83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047D" w:rsidRDefault="0069047D" w:rsidP="00E26C09">
      <w:pPr>
        <w:spacing w:after="0" w:line="240" w:lineRule="auto"/>
      </w:pPr>
      <w:r>
        <w:separator/>
      </w:r>
    </w:p>
  </w:footnote>
  <w:footnote w:type="continuationSeparator" w:id="0">
    <w:p w:rsidR="0069047D" w:rsidRDefault="0069047D" w:rsidP="00E26C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E762E1"/>
    <w:multiLevelType w:val="multilevel"/>
    <w:tmpl w:val="30966FC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441E7642"/>
    <w:multiLevelType w:val="hybridMultilevel"/>
    <w:tmpl w:val="6736177C"/>
    <w:lvl w:ilvl="0" w:tplc="38D6E2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79028C8"/>
    <w:multiLevelType w:val="hybridMultilevel"/>
    <w:tmpl w:val="D7AECE36"/>
    <w:lvl w:ilvl="0" w:tplc="89C61654">
      <w:start w:val="1"/>
      <w:numFmt w:val="decimal"/>
      <w:pStyle w:val="MTDisplayEquation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3">
    <w:nsid w:val="48900B66"/>
    <w:multiLevelType w:val="hybridMultilevel"/>
    <w:tmpl w:val="CD9A0CE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71BF6F03"/>
    <w:multiLevelType w:val="hybridMultilevel"/>
    <w:tmpl w:val="1026D8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A1E5B"/>
    <w:rsid w:val="00003CEB"/>
    <w:rsid w:val="00010E70"/>
    <w:rsid w:val="000221CC"/>
    <w:rsid w:val="00022A51"/>
    <w:rsid w:val="000361C0"/>
    <w:rsid w:val="0003755E"/>
    <w:rsid w:val="00041F8A"/>
    <w:rsid w:val="000875D2"/>
    <w:rsid w:val="00097E82"/>
    <w:rsid w:val="000A2F8B"/>
    <w:rsid w:val="000B1231"/>
    <w:rsid w:val="000B5732"/>
    <w:rsid w:val="000D2E13"/>
    <w:rsid w:val="000D5D90"/>
    <w:rsid w:val="000E4089"/>
    <w:rsid w:val="000E52C2"/>
    <w:rsid w:val="000F0033"/>
    <w:rsid w:val="000F1EC8"/>
    <w:rsid w:val="000F52AD"/>
    <w:rsid w:val="00106417"/>
    <w:rsid w:val="00112EF6"/>
    <w:rsid w:val="00116E05"/>
    <w:rsid w:val="0012578A"/>
    <w:rsid w:val="00125A83"/>
    <w:rsid w:val="00134612"/>
    <w:rsid w:val="0014487C"/>
    <w:rsid w:val="00157B20"/>
    <w:rsid w:val="00160C75"/>
    <w:rsid w:val="001633F9"/>
    <w:rsid w:val="00175B02"/>
    <w:rsid w:val="001B0BDC"/>
    <w:rsid w:val="001C6372"/>
    <w:rsid w:val="001F0769"/>
    <w:rsid w:val="00206AB0"/>
    <w:rsid w:val="00220BF4"/>
    <w:rsid w:val="002215A8"/>
    <w:rsid w:val="00222730"/>
    <w:rsid w:val="0023121B"/>
    <w:rsid w:val="00245E01"/>
    <w:rsid w:val="00266B3D"/>
    <w:rsid w:val="0027126C"/>
    <w:rsid w:val="002723B9"/>
    <w:rsid w:val="00287ED4"/>
    <w:rsid w:val="00291F13"/>
    <w:rsid w:val="002A1E5B"/>
    <w:rsid w:val="002A5706"/>
    <w:rsid w:val="002B7417"/>
    <w:rsid w:val="002E74BD"/>
    <w:rsid w:val="002F2018"/>
    <w:rsid w:val="00300358"/>
    <w:rsid w:val="003147D7"/>
    <w:rsid w:val="003217D0"/>
    <w:rsid w:val="00336C45"/>
    <w:rsid w:val="00336E0E"/>
    <w:rsid w:val="003411B7"/>
    <w:rsid w:val="00380C37"/>
    <w:rsid w:val="00381A6A"/>
    <w:rsid w:val="003862DB"/>
    <w:rsid w:val="003A5B51"/>
    <w:rsid w:val="003A6F3B"/>
    <w:rsid w:val="003C66E6"/>
    <w:rsid w:val="003E1A12"/>
    <w:rsid w:val="003E70B5"/>
    <w:rsid w:val="003F0D29"/>
    <w:rsid w:val="00400BEB"/>
    <w:rsid w:val="0040106D"/>
    <w:rsid w:val="00401732"/>
    <w:rsid w:val="00402B21"/>
    <w:rsid w:val="00402C02"/>
    <w:rsid w:val="00405182"/>
    <w:rsid w:val="00420379"/>
    <w:rsid w:val="004256A8"/>
    <w:rsid w:val="00440FD0"/>
    <w:rsid w:val="00466916"/>
    <w:rsid w:val="00471D4C"/>
    <w:rsid w:val="00495953"/>
    <w:rsid w:val="00496B89"/>
    <w:rsid w:val="004A10FB"/>
    <w:rsid w:val="004B0D34"/>
    <w:rsid w:val="004B5A3A"/>
    <w:rsid w:val="004C41D6"/>
    <w:rsid w:val="004D2BD7"/>
    <w:rsid w:val="004D4ED5"/>
    <w:rsid w:val="004D7B8E"/>
    <w:rsid w:val="004E6E14"/>
    <w:rsid w:val="004F33A8"/>
    <w:rsid w:val="005173DA"/>
    <w:rsid w:val="00530130"/>
    <w:rsid w:val="0053062B"/>
    <w:rsid w:val="005750BF"/>
    <w:rsid w:val="005807D5"/>
    <w:rsid w:val="00597D83"/>
    <w:rsid w:val="005A31D4"/>
    <w:rsid w:val="005C05F9"/>
    <w:rsid w:val="005C4898"/>
    <w:rsid w:val="005D0642"/>
    <w:rsid w:val="005D5FDA"/>
    <w:rsid w:val="005F40FC"/>
    <w:rsid w:val="005F5343"/>
    <w:rsid w:val="005F549B"/>
    <w:rsid w:val="005F73B8"/>
    <w:rsid w:val="006165D5"/>
    <w:rsid w:val="00631839"/>
    <w:rsid w:val="006438BC"/>
    <w:rsid w:val="00645C1E"/>
    <w:rsid w:val="00656BFF"/>
    <w:rsid w:val="00674A71"/>
    <w:rsid w:val="006814FF"/>
    <w:rsid w:val="00681D96"/>
    <w:rsid w:val="00686429"/>
    <w:rsid w:val="0069047D"/>
    <w:rsid w:val="006937CA"/>
    <w:rsid w:val="006A10E2"/>
    <w:rsid w:val="006C1145"/>
    <w:rsid w:val="006D1A06"/>
    <w:rsid w:val="006D3067"/>
    <w:rsid w:val="006D40CC"/>
    <w:rsid w:val="006E2675"/>
    <w:rsid w:val="006E2D94"/>
    <w:rsid w:val="006E4EAF"/>
    <w:rsid w:val="006E5927"/>
    <w:rsid w:val="006F3E11"/>
    <w:rsid w:val="006F5438"/>
    <w:rsid w:val="007000B5"/>
    <w:rsid w:val="00706759"/>
    <w:rsid w:val="00711CDD"/>
    <w:rsid w:val="0071344B"/>
    <w:rsid w:val="00717505"/>
    <w:rsid w:val="00717B1C"/>
    <w:rsid w:val="00721993"/>
    <w:rsid w:val="00723BC5"/>
    <w:rsid w:val="00757A0E"/>
    <w:rsid w:val="00763715"/>
    <w:rsid w:val="00764791"/>
    <w:rsid w:val="00764913"/>
    <w:rsid w:val="00765543"/>
    <w:rsid w:val="00773B71"/>
    <w:rsid w:val="007750D2"/>
    <w:rsid w:val="0078046C"/>
    <w:rsid w:val="007812B8"/>
    <w:rsid w:val="00786D5A"/>
    <w:rsid w:val="00795E69"/>
    <w:rsid w:val="00796062"/>
    <w:rsid w:val="007C29FA"/>
    <w:rsid w:val="007E2927"/>
    <w:rsid w:val="008212CA"/>
    <w:rsid w:val="00830F7A"/>
    <w:rsid w:val="00847447"/>
    <w:rsid w:val="0086680E"/>
    <w:rsid w:val="008673C8"/>
    <w:rsid w:val="00875BA2"/>
    <w:rsid w:val="00891F9B"/>
    <w:rsid w:val="008B41C5"/>
    <w:rsid w:val="008F2A2E"/>
    <w:rsid w:val="00916049"/>
    <w:rsid w:val="00920AC6"/>
    <w:rsid w:val="009320B3"/>
    <w:rsid w:val="009348F0"/>
    <w:rsid w:val="0095423A"/>
    <w:rsid w:val="009729DC"/>
    <w:rsid w:val="00982DD6"/>
    <w:rsid w:val="00996371"/>
    <w:rsid w:val="009A2346"/>
    <w:rsid w:val="009A2CD1"/>
    <w:rsid w:val="009A5A54"/>
    <w:rsid w:val="009C43D0"/>
    <w:rsid w:val="009D46FF"/>
    <w:rsid w:val="009E49BB"/>
    <w:rsid w:val="009F3C54"/>
    <w:rsid w:val="009F4E00"/>
    <w:rsid w:val="00A16297"/>
    <w:rsid w:val="00A26441"/>
    <w:rsid w:val="00A26953"/>
    <w:rsid w:val="00A32365"/>
    <w:rsid w:val="00A41757"/>
    <w:rsid w:val="00A47C42"/>
    <w:rsid w:val="00A60AEA"/>
    <w:rsid w:val="00A7509D"/>
    <w:rsid w:val="00AA31B6"/>
    <w:rsid w:val="00AA52C1"/>
    <w:rsid w:val="00AA7AA2"/>
    <w:rsid w:val="00AD430E"/>
    <w:rsid w:val="00AE5713"/>
    <w:rsid w:val="00AE5B9A"/>
    <w:rsid w:val="00AF7C65"/>
    <w:rsid w:val="00B02AAE"/>
    <w:rsid w:val="00B16AB6"/>
    <w:rsid w:val="00B17E93"/>
    <w:rsid w:val="00B245E5"/>
    <w:rsid w:val="00B33F70"/>
    <w:rsid w:val="00B357E9"/>
    <w:rsid w:val="00B52A66"/>
    <w:rsid w:val="00B74737"/>
    <w:rsid w:val="00B75038"/>
    <w:rsid w:val="00B750B2"/>
    <w:rsid w:val="00B81A20"/>
    <w:rsid w:val="00B85678"/>
    <w:rsid w:val="00B9021D"/>
    <w:rsid w:val="00B955DF"/>
    <w:rsid w:val="00B97692"/>
    <w:rsid w:val="00BC5614"/>
    <w:rsid w:val="00BE221E"/>
    <w:rsid w:val="00BE6723"/>
    <w:rsid w:val="00BE7A7A"/>
    <w:rsid w:val="00BF1276"/>
    <w:rsid w:val="00BF32C4"/>
    <w:rsid w:val="00C00925"/>
    <w:rsid w:val="00C1191E"/>
    <w:rsid w:val="00C21D80"/>
    <w:rsid w:val="00C22105"/>
    <w:rsid w:val="00C343F7"/>
    <w:rsid w:val="00C52600"/>
    <w:rsid w:val="00C529A0"/>
    <w:rsid w:val="00C54809"/>
    <w:rsid w:val="00C56275"/>
    <w:rsid w:val="00C624F5"/>
    <w:rsid w:val="00C77EC6"/>
    <w:rsid w:val="00C850A5"/>
    <w:rsid w:val="00C87FD4"/>
    <w:rsid w:val="00CA2AE0"/>
    <w:rsid w:val="00CA587F"/>
    <w:rsid w:val="00CC3267"/>
    <w:rsid w:val="00CD78DD"/>
    <w:rsid w:val="00CF00F6"/>
    <w:rsid w:val="00CF7D86"/>
    <w:rsid w:val="00D175E1"/>
    <w:rsid w:val="00D273B3"/>
    <w:rsid w:val="00D27B37"/>
    <w:rsid w:val="00D356EE"/>
    <w:rsid w:val="00D41168"/>
    <w:rsid w:val="00D44023"/>
    <w:rsid w:val="00D57D53"/>
    <w:rsid w:val="00D71874"/>
    <w:rsid w:val="00D7720F"/>
    <w:rsid w:val="00D84EA5"/>
    <w:rsid w:val="00D93546"/>
    <w:rsid w:val="00DA2DCF"/>
    <w:rsid w:val="00DC6A93"/>
    <w:rsid w:val="00DD5A91"/>
    <w:rsid w:val="00DE5597"/>
    <w:rsid w:val="00DE5610"/>
    <w:rsid w:val="00E0194C"/>
    <w:rsid w:val="00E03DD6"/>
    <w:rsid w:val="00E17735"/>
    <w:rsid w:val="00E26C09"/>
    <w:rsid w:val="00E3301A"/>
    <w:rsid w:val="00E74824"/>
    <w:rsid w:val="00E86A98"/>
    <w:rsid w:val="00E87FF7"/>
    <w:rsid w:val="00EA46C4"/>
    <w:rsid w:val="00EB5E92"/>
    <w:rsid w:val="00ED43C1"/>
    <w:rsid w:val="00EE1AF7"/>
    <w:rsid w:val="00EE3D4E"/>
    <w:rsid w:val="00F12B01"/>
    <w:rsid w:val="00F4412A"/>
    <w:rsid w:val="00F46FB8"/>
    <w:rsid w:val="00F61489"/>
    <w:rsid w:val="00F736AB"/>
    <w:rsid w:val="00FA13B7"/>
    <w:rsid w:val="00FB169F"/>
    <w:rsid w:val="00FB52B8"/>
    <w:rsid w:val="00FB6FDD"/>
    <w:rsid w:val="00FB7A91"/>
    <w:rsid w:val="00FC3216"/>
    <w:rsid w:val="00FD38EE"/>
    <w:rsid w:val="00FF55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none [3213]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1E5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A1E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A1E5B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2A1E5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2A1E5B"/>
    <w:rPr>
      <w:color w:val="808080"/>
    </w:rPr>
  </w:style>
  <w:style w:type="paragraph" w:customStyle="1" w:styleId="MTDisplayEquation">
    <w:name w:val="MTDisplayEquation"/>
    <w:basedOn w:val="a"/>
    <w:next w:val="a"/>
    <w:rsid w:val="009A5A54"/>
    <w:pPr>
      <w:numPr>
        <w:numId w:val="2"/>
      </w:numPr>
      <w:tabs>
        <w:tab w:val="center" w:pos="504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en-US" w:eastAsia="ru-RU"/>
    </w:rPr>
  </w:style>
  <w:style w:type="character" w:styleId="a7">
    <w:name w:val="Hyperlink"/>
    <w:basedOn w:val="a0"/>
    <w:uiPriority w:val="99"/>
    <w:unhideWhenUsed/>
    <w:rsid w:val="000E52C2"/>
    <w:rPr>
      <w:color w:val="0000FF" w:themeColor="hyperlink"/>
      <w:u w:val="single"/>
    </w:rPr>
  </w:style>
  <w:style w:type="paragraph" w:styleId="a8">
    <w:name w:val="Normal (Web)"/>
    <w:aliases w:val="Обычный (веб) Знак Знак,Обычный (веб) Знак Знак Знак Знак Знак"/>
    <w:basedOn w:val="a"/>
    <w:link w:val="a9"/>
    <w:unhideWhenUsed/>
    <w:rsid w:val="000F52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semiHidden/>
    <w:unhideWhenUsed/>
    <w:rsid w:val="00E26C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E26C09"/>
  </w:style>
  <w:style w:type="paragraph" w:styleId="ac">
    <w:name w:val="footer"/>
    <w:basedOn w:val="a"/>
    <w:link w:val="ad"/>
    <w:uiPriority w:val="99"/>
    <w:unhideWhenUsed/>
    <w:rsid w:val="00E26C0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26C09"/>
  </w:style>
  <w:style w:type="character" w:customStyle="1" w:styleId="a9">
    <w:name w:val="Обычный (веб) Знак"/>
    <w:aliases w:val="Обычный (веб) Знак Знак Знак,Обычный (веб) Знак Знак Знак Знак Знак Знак"/>
    <w:link w:val="a8"/>
    <w:rsid w:val="00773B71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203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6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54" Type="http://schemas.openxmlformats.org/officeDocument/2006/relationships/oleObject" Target="embeddings/oleObject76.bin"/><Relationship Id="rId159" Type="http://schemas.openxmlformats.org/officeDocument/2006/relationships/image" Target="media/image72.wmf"/><Relationship Id="rId175" Type="http://schemas.openxmlformats.org/officeDocument/2006/relationships/image" Target="media/image80.emf"/><Relationship Id="rId170" Type="http://schemas.openxmlformats.org/officeDocument/2006/relationships/oleObject" Target="embeddings/oleObject85.bin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1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80.bin"/><Relationship Id="rId165" Type="http://schemas.openxmlformats.org/officeDocument/2006/relationships/image" Target="media/image75.wmf"/><Relationship Id="rId181" Type="http://schemas.openxmlformats.org/officeDocument/2006/relationships/footer" Target="foot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9.wmf"/><Relationship Id="rId134" Type="http://schemas.openxmlformats.org/officeDocument/2006/relationships/oleObject" Target="embeddings/oleObject62.bin"/><Relationship Id="rId139" Type="http://schemas.openxmlformats.org/officeDocument/2006/relationships/oleObject" Target="embeddings/oleObject65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1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8.bin"/><Relationship Id="rId12" Type="http://schemas.openxmlformats.org/officeDocument/2006/relationships/image" Target="media/image3.tiff"/><Relationship Id="rId17" Type="http://schemas.openxmlformats.org/officeDocument/2006/relationships/image" Target="media/image7.tif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4.wmf"/><Relationship Id="rId124" Type="http://schemas.openxmlformats.org/officeDocument/2006/relationships/oleObject" Target="embeddings/oleObject55.bin"/><Relationship Id="rId129" Type="http://schemas.openxmlformats.org/officeDocument/2006/relationships/image" Target="media/image63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3.bin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1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72" Type="http://schemas.openxmlformats.org/officeDocument/2006/relationships/oleObject" Target="embeddings/oleObject86.bin"/><Relationship Id="rId180" Type="http://schemas.openxmlformats.org/officeDocument/2006/relationships/oleObject" Target="embeddings/oleObject90.bin"/><Relationship Id="rId13" Type="http://schemas.openxmlformats.org/officeDocument/2006/relationships/image" Target="media/image4.tiff"/><Relationship Id="rId18" Type="http://schemas.openxmlformats.org/officeDocument/2006/relationships/image" Target="media/image8.tif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8.wmf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6.wmf"/><Relationship Id="rId162" Type="http://schemas.openxmlformats.org/officeDocument/2006/relationships/oleObject" Target="embeddings/oleObject81.bin"/><Relationship Id="rId183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" Type="http://schemas.openxmlformats.org/officeDocument/2006/relationships/image" Target="media/image9.tiff"/><Relationship Id="rId14" Type="http://schemas.openxmlformats.org/officeDocument/2006/relationships/image" Target="media/image5.tiff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8" Type="http://schemas.openxmlformats.org/officeDocument/2006/relationships/hyperlink" Target="http://alexlarin.net/ege/2011/C12011.pdf" TargetMode="External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9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2.emf"/><Relationship Id="rId15" Type="http://schemas.openxmlformats.org/officeDocument/2006/relationships/image" Target="media/image6.emf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2.emf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6A365CF-0BB0-4565-812E-27936F2C3F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2</Pages>
  <Words>7219</Words>
  <Characters>41150</Characters>
  <Application>Microsoft Office Word</Application>
  <DocSecurity>0</DocSecurity>
  <Lines>342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а</Company>
  <LinksUpToDate>false</LinksUpToDate>
  <CharactersWithSpaces>48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опкины</dc:creator>
  <cp:lastModifiedBy>Конопкины</cp:lastModifiedBy>
  <cp:revision>2</cp:revision>
  <cp:lastPrinted>2015-09-30T17:50:00Z</cp:lastPrinted>
  <dcterms:created xsi:type="dcterms:W3CDTF">2015-10-02T03:55:00Z</dcterms:created>
  <dcterms:modified xsi:type="dcterms:W3CDTF">2015-10-02T03:55:00Z</dcterms:modified>
</cp:coreProperties>
</file>